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16A6EE" w14:textId="77777777" w:rsidR="00801904" w:rsidRPr="000445F3" w:rsidRDefault="00801904" w:rsidP="00801904">
      <w:pPr>
        <w:pStyle w:val="00-Main-Title"/>
        <w:ind w:left="360"/>
        <w:rPr>
          <w:sz w:val="24"/>
          <w:lang w:val="fr-FR"/>
        </w:rPr>
      </w:pPr>
      <w:r w:rsidRPr="000445F3">
        <w:rPr>
          <w:sz w:val="24"/>
          <w:lang w:val="fr-FR"/>
        </w:rPr>
        <w:t>Date_____________                     Nom _____________</w:t>
      </w:r>
    </w:p>
    <w:p w14:paraId="300EE602" w14:textId="77777777" w:rsidR="00801904" w:rsidRDefault="00801904" w:rsidP="00801904">
      <w:pPr>
        <w:pStyle w:val="00-Main-Title"/>
        <w:ind w:left="1560" w:hanging="600"/>
        <w:rPr>
          <w:sz w:val="24"/>
          <w:lang w:val="fr-FR"/>
        </w:rPr>
      </w:pPr>
      <w:r w:rsidRPr="000445F3">
        <w:rPr>
          <w:sz w:val="24"/>
          <w:lang w:val="fr-FR"/>
        </w:rPr>
        <w:t xml:space="preserve">Test </w:t>
      </w:r>
      <w:proofErr w:type="gramStart"/>
      <w:r w:rsidRPr="000445F3">
        <w:rPr>
          <w:sz w:val="24"/>
          <w:lang w:val="fr-FR"/>
        </w:rPr>
        <w:t>Pratique:</w:t>
      </w:r>
      <w:proofErr w:type="gramEnd"/>
      <w:r w:rsidRPr="000445F3">
        <w:rPr>
          <w:sz w:val="24"/>
          <w:lang w:val="fr-FR"/>
        </w:rPr>
        <w:t xml:space="preserve"> Les puissances et les lois des exposants</w:t>
      </w:r>
    </w:p>
    <w:p w14:paraId="469AA3C8" w14:textId="77777777" w:rsidR="00801904" w:rsidRPr="00AA5FE6" w:rsidRDefault="00801904" w:rsidP="00801904">
      <w:pPr>
        <w:rPr>
          <w:b/>
          <w:sz w:val="28"/>
          <w:szCs w:val="28"/>
          <w:lang w:val="fr-CA"/>
        </w:rPr>
      </w:pPr>
      <w:r w:rsidRPr="00AA5FE6">
        <w:rPr>
          <w:b/>
          <w:sz w:val="28"/>
          <w:szCs w:val="28"/>
          <w:lang w:val="fr-CA"/>
        </w:rPr>
        <w:t xml:space="preserve">Partie A: </w:t>
      </w:r>
      <w:r>
        <w:rPr>
          <w:b/>
          <w:sz w:val="28"/>
          <w:szCs w:val="28"/>
          <w:lang w:val="fr-CA"/>
        </w:rPr>
        <w:t xml:space="preserve">Montrez vos connaissances des puissances ayant des bases qui sont des nombres entiers.  </w:t>
      </w:r>
      <w:r w:rsidRPr="005847E3">
        <w:rPr>
          <w:rFonts w:ascii="Gill Sans Ultra Bold" w:hAnsi="Gill Sans Ultra Bold"/>
          <w:lang w:val="fr-CA"/>
        </w:rPr>
        <w:t>Montrez tout votre travail !</w:t>
      </w:r>
    </w:p>
    <w:p w14:paraId="358A0D51" w14:textId="77777777" w:rsidR="00801904" w:rsidRDefault="00801904" w:rsidP="00801904">
      <w:pPr>
        <w:pStyle w:val="ListParagraph"/>
        <w:ind w:left="0"/>
        <w:rPr>
          <w:bCs/>
          <w:color w:val="000000"/>
          <w:sz w:val="22"/>
          <w:szCs w:val="22"/>
          <w:lang w:val="fr-CA"/>
        </w:rPr>
      </w:pPr>
    </w:p>
    <w:p w14:paraId="0C2DB837" w14:textId="77777777" w:rsidR="00801904" w:rsidRDefault="00801904" w:rsidP="00801904">
      <w:pPr>
        <w:pStyle w:val="ListParagraph"/>
        <w:ind w:left="0"/>
        <w:rPr>
          <w:bCs/>
          <w:color w:val="000000"/>
          <w:sz w:val="22"/>
          <w:szCs w:val="22"/>
          <w:lang w:val="fr-CA"/>
        </w:rPr>
      </w:pPr>
    </w:p>
    <w:p w14:paraId="5100DD03" w14:textId="77777777" w:rsidR="00801904" w:rsidRPr="00554D82" w:rsidRDefault="00801904" w:rsidP="00801904">
      <w:pPr>
        <w:pStyle w:val="ListParagraph"/>
        <w:ind w:left="0"/>
        <w:rPr>
          <w:lang w:val="fr-CA"/>
        </w:rPr>
      </w:pPr>
      <w:r>
        <w:rPr>
          <w:bCs/>
          <w:color w:val="000000"/>
          <w:sz w:val="22"/>
          <w:szCs w:val="22"/>
          <w:lang w:val="fr-CA"/>
        </w:rPr>
        <w:t xml:space="preserve">1. </w:t>
      </w:r>
      <w:r w:rsidRPr="00554D82">
        <w:rPr>
          <w:bCs/>
          <w:color w:val="000000"/>
          <w:sz w:val="22"/>
          <w:szCs w:val="22"/>
          <w:lang w:val="fr-CA"/>
        </w:rPr>
        <w:t>Écrivez le nombre de petits carrés dans le grand carré sous la forme d’une puissance.</w:t>
      </w:r>
    </w:p>
    <w:p w14:paraId="292B9D6C" w14:textId="77777777" w:rsidR="00801904" w:rsidRDefault="00801904" w:rsidP="00801904">
      <w:pPr>
        <w:rPr>
          <w:lang w:val="fr-CA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3CC73682" wp14:editId="4182F683">
            <wp:simplePos x="0" y="0"/>
            <wp:positionH relativeFrom="column">
              <wp:posOffset>4229100</wp:posOffset>
            </wp:positionH>
            <wp:positionV relativeFrom="paragraph">
              <wp:posOffset>273050</wp:posOffset>
            </wp:positionV>
            <wp:extent cx="2482850" cy="52070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"/>
        <w:gridCol w:w="222"/>
        <w:gridCol w:w="222"/>
        <w:gridCol w:w="222"/>
        <w:gridCol w:w="222"/>
        <w:gridCol w:w="222"/>
        <w:gridCol w:w="222"/>
        <w:gridCol w:w="222"/>
      </w:tblGrid>
      <w:tr w:rsidR="00801904" w:rsidRPr="00126A4B" w14:paraId="0D01B96E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09431034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6CD157CE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36226D87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61D098E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A86ACF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3BA71BE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4E7783E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EFCA2E4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126A4B" w14:paraId="2B217DD7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16337812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4F920C7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30F5782B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540FC6E9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C4EC8C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57AAA2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DDF7FA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230F487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126A4B" w14:paraId="46AF0A27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3EE56DA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02ADB57C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5D18008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CD93AD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34B4693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834FB30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395073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3743FF89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126A4B" w14:paraId="5FB47F3F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44255CC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6864F344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03D561A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C10175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05D2082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FB4C6E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53FAE84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716C5F1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126A4B" w14:paraId="7F996150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2A8285C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6C5300B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474FCCD1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5B71417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2E986BE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3E2DAF2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60F67165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696916B7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126A4B" w14:paraId="6BE1299F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3A373D6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743BCF04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3581BF8B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4D9E115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440BE1E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6E6A76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9B0C24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D1A0FE8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126A4B" w14:paraId="521B469A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380699CB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7046E34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6A89EF29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48A8E61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290C7CC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574D87BE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545D6B6C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EEF018D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126A4B" w14:paraId="4364B9B8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7B706D9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232A20E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223D74AC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AB19EC9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B25569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6278BDD1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4D16F3A3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48D7F99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</w:tbl>
    <w:p w14:paraId="0A3596F9" w14:textId="77777777" w:rsidR="00801904" w:rsidRPr="002F4B27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44ED7ABD" w14:textId="77777777" w:rsidR="00801904" w:rsidRPr="00C54648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658A8BE9" w14:textId="77777777" w:rsidR="00801904" w:rsidRDefault="00801904" w:rsidP="00801904">
      <w:pPr>
        <w:pStyle w:val="03-BLM-NL"/>
        <w:rPr>
          <w:noProof/>
          <w:color w:val="000000"/>
          <w:position w:val="-2"/>
          <w:sz w:val="22"/>
          <w:szCs w:val="22"/>
          <w:lang w:val="fr-CA"/>
        </w:rPr>
      </w:pPr>
      <w:r>
        <w:rPr>
          <w:color w:val="000000"/>
          <w:sz w:val="22"/>
          <w:szCs w:val="22"/>
          <w:lang w:val="fr-CA"/>
        </w:rPr>
        <w:t xml:space="preserve">2. </w:t>
      </w:r>
      <w:r w:rsidRPr="00E363DE">
        <w:rPr>
          <w:color w:val="000000"/>
          <w:sz w:val="22"/>
          <w:szCs w:val="22"/>
          <w:lang w:val="fr-CA"/>
        </w:rPr>
        <w:t>Quel est la base dans l’expression</w:t>
      </w:r>
      <w:r>
        <w:rPr>
          <w:color w:val="000000"/>
          <w:sz w:val="22"/>
          <w:szCs w:val="22"/>
          <w:lang w:val="fr-CA"/>
        </w:rPr>
        <w:t xml:space="preserve">   </w:t>
      </w:r>
      <w:proofErr w:type="gramStart"/>
      <w:r w:rsidRPr="00AA27CB">
        <w:rPr>
          <w:color w:val="000000"/>
          <w:sz w:val="36"/>
          <w:szCs w:val="22"/>
          <w:lang w:val="fr-CA"/>
        </w:rPr>
        <w:t>-</w:t>
      </w:r>
      <w:r>
        <w:rPr>
          <w:color w:val="000000"/>
          <w:sz w:val="22"/>
          <w:szCs w:val="22"/>
          <w:lang w:val="fr-CA"/>
        </w:rPr>
        <w:t>(</w:t>
      </w:r>
      <w:proofErr w:type="gramEnd"/>
      <w:r w:rsidRPr="00AA27CB">
        <w:rPr>
          <w:noProof/>
          <w:color w:val="000000"/>
          <w:position w:val="-2"/>
          <w:sz w:val="22"/>
          <w:szCs w:val="22"/>
        </w:rPr>
        <w:drawing>
          <wp:inline distT="0" distB="0" distL="0" distR="0" wp14:anchorId="5837DEE6" wp14:editId="726EF930">
            <wp:extent cx="222250" cy="184150"/>
            <wp:effectExtent l="0" t="0" r="635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27CB">
        <w:rPr>
          <w:noProof/>
          <w:color w:val="000000"/>
          <w:position w:val="-2"/>
          <w:sz w:val="22"/>
          <w:szCs w:val="22"/>
          <w:lang w:val="fr-CA"/>
        </w:rPr>
        <w:t>)</w:t>
      </w:r>
      <w:r>
        <w:rPr>
          <w:noProof/>
          <w:color w:val="000000"/>
          <w:position w:val="-2"/>
          <w:sz w:val="22"/>
          <w:szCs w:val="22"/>
          <w:lang w:val="fr-CA"/>
        </w:rPr>
        <w:t>? _____________________</w:t>
      </w:r>
    </w:p>
    <w:p w14:paraId="0F264F07" w14:textId="77777777" w:rsidR="00801904" w:rsidRPr="000445F3" w:rsidRDefault="00801904" w:rsidP="00801904">
      <w:pPr>
        <w:pStyle w:val="00-Main-Title"/>
        <w:ind w:left="0"/>
        <w:rPr>
          <w:sz w:val="24"/>
          <w:lang w:val="fr-FR"/>
        </w:rPr>
      </w:pPr>
    </w:p>
    <w:p w14:paraId="4BB269CD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3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Complétez ce tableau suivant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217"/>
        <w:gridCol w:w="1037"/>
        <w:gridCol w:w="1177"/>
        <w:gridCol w:w="2663"/>
        <w:gridCol w:w="1772"/>
      </w:tblGrid>
      <w:tr w:rsidR="00801904" w:rsidRPr="001154E6" w14:paraId="040CC0CF" w14:textId="77777777" w:rsidTr="00C0244C">
        <w:trPr>
          <w:jc w:val="center"/>
        </w:trPr>
        <w:tc>
          <w:tcPr>
            <w:tcW w:w="1123" w:type="dxa"/>
          </w:tcPr>
          <w:p w14:paraId="1691C866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Puissance</w:t>
            </w:r>
          </w:p>
        </w:tc>
        <w:tc>
          <w:tcPr>
            <w:tcW w:w="1037" w:type="dxa"/>
          </w:tcPr>
          <w:p w14:paraId="71C1AC3F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Base</w:t>
            </w:r>
          </w:p>
        </w:tc>
        <w:tc>
          <w:tcPr>
            <w:tcW w:w="1136" w:type="dxa"/>
          </w:tcPr>
          <w:p w14:paraId="2DF9D9C2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Exposant</w:t>
            </w:r>
          </w:p>
        </w:tc>
        <w:tc>
          <w:tcPr>
            <w:tcW w:w="2663" w:type="dxa"/>
          </w:tcPr>
          <w:p w14:paraId="6523BE77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Multiplication</w:t>
            </w:r>
          </w:p>
          <w:p w14:paraId="274ED704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Répétée</w:t>
            </w:r>
          </w:p>
        </w:tc>
        <w:tc>
          <w:tcPr>
            <w:tcW w:w="1772" w:type="dxa"/>
          </w:tcPr>
          <w:p w14:paraId="169B6AA1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Forme</w:t>
            </w:r>
          </w:p>
          <w:p w14:paraId="6356627A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Courante</w:t>
            </w:r>
          </w:p>
        </w:tc>
      </w:tr>
      <w:tr w:rsidR="00801904" w:rsidRPr="001154E6" w14:paraId="29929208" w14:textId="77777777" w:rsidTr="00C0244C">
        <w:trPr>
          <w:jc w:val="center"/>
        </w:trPr>
        <w:tc>
          <w:tcPr>
            <w:tcW w:w="1123" w:type="dxa"/>
          </w:tcPr>
          <w:p w14:paraId="784D7A8C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3</w:t>
            </w:r>
            <w:r w:rsidRPr="001154E6">
              <w:rPr>
                <w:vertAlign w:val="superscript"/>
                <w:lang w:val="fr-FR"/>
              </w:rPr>
              <w:t>5</w:t>
            </w:r>
          </w:p>
        </w:tc>
        <w:tc>
          <w:tcPr>
            <w:tcW w:w="1037" w:type="dxa"/>
          </w:tcPr>
          <w:p w14:paraId="4F633349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136" w:type="dxa"/>
          </w:tcPr>
          <w:p w14:paraId="2BB35D0D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2663" w:type="dxa"/>
          </w:tcPr>
          <w:p w14:paraId="1B0573EC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772" w:type="dxa"/>
          </w:tcPr>
          <w:p w14:paraId="3B3CE10D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</w:tr>
      <w:tr w:rsidR="00801904" w:rsidRPr="001154E6" w14:paraId="5D78E93E" w14:textId="77777777" w:rsidTr="00C0244C">
        <w:trPr>
          <w:jc w:val="center"/>
        </w:trPr>
        <w:tc>
          <w:tcPr>
            <w:tcW w:w="1123" w:type="dxa"/>
          </w:tcPr>
          <w:p w14:paraId="76F8FC5E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(–2)</w:t>
            </w:r>
            <w:r w:rsidRPr="001154E6">
              <w:rPr>
                <w:vertAlign w:val="superscript"/>
                <w:lang w:val="fr-FR"/>
              </w:rPr>
              <w:t>4</w:t>
            </w:r>
          </w:p>
        </w:tc>
        <w:tc>
          <w:tcPr>
            <w:tcW w:w="1037" w:type="dxa"/>
          </w:tcPr>
          <w:p w14:paraId="48F69C95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136" w:type="dxa"/>
          </w:tcPr>
          <w:p w14:paraId="37E1D27A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2663" w:type="dxa"/>
          </w:tcPr>
          <w:p w14:paraId="6D545DB2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772" w:type="dxa"/>
          </w:tcPr>
          <w:p w14:paraId="589B6B86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</w:tr>
      <w:tr w:rsidR="00801904" w:rsidRPr="001154E6" w14:paraId="5822DFD1" w14:textId="77777777" w:rsidTr="00C0244C">
        <w:trPr>
          <w:jc w:val="center"/>
        </w:trPr>
        <w:tc>
          <w:tcPr>
            <w:tcW w:w="1123" w:type="dxa"/>
          </w:tcPr>
          <w:p w14:paraId="0298C924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037" w:type="dxa"/>
          </w:tcPr>
          <w:p w14:paraId="3A6926D8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10</w:t>
            </w:r>
          </w:p>
        </w:tc>
        <w:tc>
          <w:tcPr>
            <w:tcW w:w="1136" w:type="dxa"/>
          </w:tcPr>
          <w:p w14:paraId="6F041239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3</w:t>
            </w:r>
          </w:p>
        </w:tc>
        <w:tc>
          <w:tcPr>
            <w:tcW w:w="2663" w:type="dxa"/>
          </w:tcPr>
          <w:p w14:paraId="0A3BF8D1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772" w:type="dxa"/>
          </w:tcPr>
          <w:p w14:paraId="39C510D0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</w:tr>
      <w:tr w:rsidR="00801904" w:rsidRPr="001154E6" w14:paraId="5B64E4C6" w14:textId="77777777" w:rsidTr="00C0244C">
        <w:trPr>
          <w:jc w:val="center"/>
        </w:trPr>
        <w:tc>
          <w:tcPr>
            <w:tcW w:w="1123" w:type="dxa"/>
          </w:tcPr>
          <w:p w14:paraId="4CF1301D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037" w:type="dxa"/>
          </w:tcPr>
          <w:p w14:paraId="5BCFA48C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136" w:type="dxa"/>
          </w:tcPr>
          <w:p w14:paraId="47E86ACC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2663" w:type="dxa"/>
          </w:tcPr>
          <w:p w14:paraId="3A55E914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– (2 × 2 × 2 × 2 × 2 × 2)</w:t>
            </w:r>
          </w:p>
        </w:tc>
        <w:tc>
          <w:tcPr>
            <w:tcW w:w="1772" w:type="dxa"/>
          </w:tcPr>
          <w:p w14:paraId="0CDB7D5C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</w:tr>
    </w:tbl>
    <w:p w14:paraId="48A95C2B" w14:textId="77777777" w:rsidR="00801904" w:rsidRDefault="00801904" w:rsidP="00801904">
      <w:pPr>
        <w:pStyle w:val="03-BLM-NL"/>
        <w:rPr>
          <w:b/>
          <w:lang w:val="fr-FR"/>
        </w:rPr>
      </w:pPr>
    </w:p>
    <w:p w14:paraId="2441A81A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4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Ecrivez sous la forme d’une puissance de 10.</w:t>
      </w:r>
    </w:p>
    <w:p w14:paraId="05DAB60E" w14:textId="77777777" w:rsidR="00801904" w:rsidRPr="001154E6" w:rsidRDefault="00801904" w:rsidP="00801904">
      <w:pPr>
        <w:pStyle w:val="03-BLM-NL-Letter"/>
        <w:rPr>
          <w:lang w:val="fr-FR"/>
        </w:rPr>
      </w:pPr>
      <w:r w:rsidRPr="001154E6">
        <w:rPr>
          <w:b/>
          <w:lang w:val="fr-FR"/>
        </w:rPr>
        <w:t>a)</w:t>
      </w:r>
      <w:r w:rsidRPr="001154E6">
        <w:rPr>
          <w:lang w:val="fr-FR"/>
        </w:rPr>
        <w:tab/>
      </w:r>
      <w:r w:rsidRPr="001154E6">
        <w:rPr>
          <w:sz w:val="22"/>
          <w:szCs w:val="22"/>
          <w:lang w:val="fr-FR"/>
        </w:rPr>
        <w:t>dix _______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b)</w:t>
      </w:r>
      <w:r w:rsidRPr="001154E6">
        <w:rPr>
          <w:b/>
          <w:lang w:val="fr-FR"/>
        </w:rPr>
        <w:tab/>
      </w:r>
      <w:r w:rsidRPr="001154E6">
        <w:rPr>
          <w:sz w:val="22"/>
          <w:szCs w:val="22"/>
          <w:lang w:val="fr-FR"/>
        </w:rPr>
        <w:t>10 × 10 × 10 × 10 _______</w:t>
      </w:r>
    </w:p>
    <w:p w14:paraId="3286EAF0" w14:textId="77777777" w:rsidR="00801904" w:rsidRPr="001154E6" w:rsidRDefault="00801904" w:rsidP="00801904">
      <w:pPr>
        <w:pStyle w:val="03-BLM-NL-Letter"/>
        <w:rPr>
          <w:lang w:val="fr-FR"/>
        </w:rPr>
      </w:pPr>
      <w:r w:rsidRPr="001154E6">
        <w:rPr>
          <w:b/>
          <w:lang w:val="fr-FR"/>
        </w:rPr>
        <w:t>c)</w:t>
      </w:r>
      <w:r w:rsidRPr="001154E6">
        <w:rPr>
          <w:lang w:val="fr-FR"/>
        </w:rPr>
        <w:tab/>
      </w:r>
      <w:r w:rsidRPr="001154E6">
        <w:rPr>
          <w:sz w:val="22"/>
          <w:szCs w:val="22"/>
          <w:lang w:val="fr-FR"/>
        </w:rPr>
        <w:t>–1 ________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d)</w:t>
      </w:r>
      <w:r w:rsidRPr="001154E6">
        <w:rPr>
          <w:sz w:val="22"/>
          <w:szCs w:val="22"/>
          <w:lang w:val="fr-FR"/>
        </w:rPr>
        <w:tab/>
        <w:t>10 000 000 _____________</w:t>
      </w:r>
    </w:p>
    <w:p w14:paraId="7CEFC756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5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Ecrivez chaque expression sous la forme d’une seule puissance et après évaluez cela.</w:t>
      </w:r>
    </w:p>
    <w:p w14:paraId="15BF1964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  <w:r w:rsidRPr="001154E6">
        <w:rPr>
          <w:b/>
          <w:lang w:val="fr-FR"/>
        </w:rPr>
        <w:t>a)</w:t>
      </w:r>
      <w:r w:rsidRPr="001154E6">
        <w:rPr>
          <w:sz w:val="22"/>
          <w:szCs w:val="22"/>
          <w:lang w:val="fr-FR"/>
        </w:rPr>
        <w:tab/>
        <w:t>(9</w:t>
      </w:r>
      <w:r w:rsidRPr="001154E6">
        <w:rPr>
          <w:sz w:val="22"/>
          <w:szCs w:val="22"/>
          <w:vertAlign w:val="superscript"/>
          <w:lang w:val="fr-FR"/>
        </w:rPr>
        <w:t>8</w:t>
      </w:r>
      <w:r w:rsidRPr="001154E6">
        <w:rPr>
          <w:sz w:val="22"/>
          <w:szCs w:val="22"/>
          <w:lang w:val="fr-FR"/>
        </w:rPr>
        <w:t>)</w:t>
      </w:r>
      <w:r w:rsidRPr="001154E6">
        <w:rPr>
          <w:sz w:val="22"/>
          <w:szCs w:val="22"/>
          <w:vertAlign w:val="superscript"/>
          <w:lang w:val="fr-FR"/>
        </w:rPr>
        <w:t>0</w:t>
      </w:r>
      <w:r w:rsidRPr="001154E6">
        <w:rPr>
          <w:sz w:val="22"/>
          <w:szCs w:val="22"/>
          <w:lang w:val="fr-FR"/>
        </w:rPr>
        <w:t xml:space="preserve"> _________________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b)</w:t>
      </w:r>
      <w:r w:rsidRPr="001154E6">
        <w:rPr>
          <w:sz w:val="22"/>
          <w:szCs w:val="22"/>
          <w:lang w:val="fr-FR"/>
        </w:rPr>
        <w:tab/>
        <w:t>[(–2)</w:t>
      </w:r>
      <w:r w:rsidRPr="001154E6">
        <w:rPr>
          <w:sz w:val="22"/>
          <w:szCs w:val="22"/>
          <w:vertAlign w:val="superscript"/>
          <w:lang w:val="fr-FR"/>
        </w:rPr>
        <w:t>4</w:t>
      </w:r>
      <w:r w:rsidRPr="001154E6">
        <w:rPr>
          <w:sz w:val="22"/>
          <w:szCs w:val="22"/>
          <w:lang w:val="fr-FR"/>
        </w:rPr>
        <w:t>]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____________</w:t>
      </w:r>
    </w:p>
    <w:p w14:paraId="5F3DE193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  <w:r w:rsidRPr="001154E6">
        <w:rPr>
          <w:b/>
          <w:lang w:val="fr-FR"/>
        </w:rPr>
        <w:t>c)</w:t>
      </w:r>
      <w:r w:rsidRPr="001154E6">
        <w:rPr>
          <w:sz w:val="22"/>
          <w:szCs w:val="22"/>
          <w:lang w:val="fr-FR"/>
        </w:rPr>
        <w:tab/>
      </w:r>
      <w:proofErr w:type="gramStart"/>
      <w:r w:rsidRPr="001154E6">
        <w:rPr>
          <w:sz w:val="22"/>
          <w:szCs w:val="22"/>
          <w:lang w:val="fr-FR"/>
        </w:rPr>
        <w:t>–(</w:t>
      </w:r>
      <w:proofErr w:type="gramEnd"/>
      <w:r w:rsidRPr="001154E6">
        <w:rPr>
          <w:sz w:val="22"/>
          <w:szCs w:val="22"/>
          <w:lang w:val="fr-FR"/>
        </w:rPr>
        <w:t>3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>)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________________</w:t>
      </w:r>
    </w:p>
    <w:p w14:paraId="6403B2D8" w14:textId="77777777" w:rsidR="00801904" w:rsidRDefault="00801904" w:rsidP="00801904">
      <w:pPr>
        <w:pStyle w:val="03-BLM-NL"/>
        <w:rPr>
          <w:b/>
          <w:lang w:val="fr-FR"/>
        </w:rPr>
      </w:pPr>
    </w:p>
    <w:p w14:paraId="7CF0FEA1" w14:textId="77777777" w:rsidR="00801904" w:rsidRDefault="00801904" w:rsidP="00801904">
      <w:pPr>
        <w:pStyle w:val="03-BLM-NL"/>
        <w:rPr>
          <w:b/>
          <w:lang w:val="fr-FR"/>
        </w:rPr>
      </w:pPr>
    </w:p>
    <w:p w14:paraId="4465517C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6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Ecrivez chaque expression sous la forme d’une seule puissance et après évaluez cela.</w:t>
      </w:r>
    </w:p>
    <w:p w14:paraId="7DF3EA92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  <w:r w:rsidRPr="001154E6">
        <w:rPr>
          <w:b/>
          <w:lang w:val="fr-FR"/>
        </w:rPr>
        <w:t>a)</w:t>
      </w:r>
      <w:r w:rsidRPr="001154E6">
        <w:rPr>
          <w:sz w:val="22"/>
          <w:szCs w:val="22"/>
          <w:lang w:val="fr-FR"/>
        </w:rPr>
        <w:tab/>
        <w:t>3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× 3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b)</w:t>
      </w:r>
      <w:r w:rsidRPr="001154E6">
        <w:rPr>
          <w:sz w:val="22"/>
          <w:szCs w:val="22"/>
          <w:lang w:val="fr-FR"/>
        </w:rPr>
        <w:tab/>
        <w:t>(–2)</w:t>
      </w:r>
      <w:r w:rsidRPr="001154E6">
        <w:rPr>
          <w:sz w:val="22"/>
          <w:szCs w:val="22"/>
          <w:vertAlign w:val="superscript"/>
          <w:lang w:val="fr-FR"/>
        </w:rPr>
        <w:t>4</w:t>
      </w:r>
      <w:r w:rsidRPr="001154E6">
        <w:rPr>
          <w:sz w:val="22"/>
          <w:szCs w:val="22"/>
          <w:lang w:val="fr-FR"/>
        </w:rPr>
        <w:t xml:space="preserve"> × (–2)</w:t>
      </w:r>
      <w:r w:rsidRPr="001154E6">
        <w:rPr>
          <w:sz w:val="22"/>
          <w:szCs w:val="22"/>
          <w:vertAlign w:val="superscript"/>
          <w:lang w:val="fr-FR"/>
        </w:rPr>
        <w:t>0</w:t>
      </w:r>
    </w:p>
    <w:p w14:paraId="117ACBCB" w14:textId="77777777" w:rsidR="00801904" w:rsidRPr="001154E6" w:rsidRDefault="00801904" w:rsidP="00801904">
      <w:pPr>
        <w:pStyle w:val="03-BLM-NL-Letter"/>
        <w:rPr>
          <w:lang w:val="fr-FR"/>
        </w:rPr>
      </w:pPr>
      <w:r w:rsidRPr="001154E6">
        <w:rPr>
          <w:b/>
          <w:lang w:val="fr-FR"/>
        </w:rPr>
        <w:t>c)</w:t>
      </w:r>
      <w:r w:rsidRPr="001154E6">
        <w:rPr>
          <w:sz w:val="22"/>
          <w:szCs w:val="22"/>
          <w:lang w:val="fr-FR"/>
        </w:rPr>
        <w:tab/>
        <w:t>5</w:t>
      </w:r>
      <w:r w:rsidRPr="001154E6">
        <w:rPr>
          <w:sz w:val="22"/>
          <w:szCs w:val="22"/>
          <w:vertAlign w:val="superscript"/>
          <w:lang w:val="fr-FR"/>
        </w:rPr>
        <w:t>11</w:t>
      </w:r>
      <w:r w:rsidRPr="001154E6">
        <w:rPr>
          <w:sz w:val="22"/>
          <w:szCs w:val="22"/>
          <w:lang w:val="fr-FR"/>
        </w:rPr>
        <w:t xml:space="preserve"> ÷ 5</w:t>
      </w:r>
      <w:r w:rsidRPr="001154E6">
        <w:rPr>
          <w:sz w:val="22"/>
          <w:szCs w:val="22"/>
          <w:vertAlign w:val="superscript"/>
          <w:lang w:val="fr-FR"/>
        </w:rPr>
        <w:t>10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d)</w:t>
      </w:r>
      <w:r w:rsidRPr="001154E6">
        <w:rPr>
          <w:sz w:val="22"/>
          <w:szCs w:val="22"/>
          <w:lang w:val="fr-FR"/>
        </w:rPr>
        <w:tab/>
        <w:t>10</w:t>
      </w:r>
      <w:r w:rsidRPr="001154E6">
        <w:rPr>
          <w:sz w:val="22"/>
          <w:szCs w:val="22"/>
          <w:vertAlign w:val="superscript"/>
          <w:lang w:val="fr-FR"/>
        </w:rPr>
        <w:t>8</w:t>
      </w:r>
      <w:r w:rsidRPr="001154E6">
        <w:rPr>
          <w:sz w:val="22"/>
          <w:szCs w:val="22"/>
          <w:lang w:val="fr-FR"/>
        </w:rPr>
        <w:t xml:space="preserve"> × 10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÷ 10</w:t>
      </w:r>
      <w:r w:rsidRPr="001154E6">
        <w:rPr>
          <w:sz w:val="22"/>
          <w:szCs w:val="22"/>
          <w:vertAlign w:val="superscript"/>
          <w:lang w:val="fr-FR"/>
        </w:rPr>
        <w:t>6</w:t>
      </w:r>
    </w:p>
    <w:p w14:paraId="2EE8DBD3" w14:textId="77777777" w:rsidR="00801904" w:rsidRPr="001154E6" w:rsidRDefault="00801904" w:rsidP="00801904">
      <w:pPr>
        <w:pStyle w:val="03-BLM-NL-Letter"/>
        <w:rPr>
          <w:lang w:val="fr-FR"/>
        </w:rPr>
      </w:pPr>
      <w:r w:rsidRPr="001154E6">
        <w:rPr>
          <w:b/>
          <w:lang w:val="fr-FR"/>
        </w:rPr>
        <w:t>e)</w:t>
      </w:r>
      <w:r w:rsidRPr="001154E6">
        <w:rPr>
          <w:sz w:val="22"/>
          <w:szCs w:val="22"/>
          <w:lang w:val="fr-FR"/>
        </w:rPr>
        <w:tab/>
      </w:r>
      <w:r w:rsidRPr="001154E6">
        <w:rPr>
          <w:position w:val="-30"/>
          <w:sz w:val="22"/>
          <w:szCs w:val="22"/>
          <w:lang w:val="fr-FR"/>
        </w:rPr>
        <w:object w:dxaOrig="1380" w:dyaOrig="740" w14:anchorId="333C33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pt;height:37.2pt" o:ole="">
            <v:imagedata r:id="rId6" o:title=""/>
          </v:shape>
          <o:OLEObject Type="Embed" ProgID="Equation.3" ShapeID="_x0000_i1025" DrawAspect="Content" ObjectID="_1661429015" r:id="rId7"/>
        </w:object>
      </w:r>
    </w:p>
    <w:p w14:paraId="36460685" w14:textId="77777777" w:rsidR="00801904" w:rsidRPr="001154E6" w:rsidRDefault="00801904" w:rsidP="00801904">
      <w:pPr>
        <w:pStyle w:val="00-Main-Title"/>
        <w:ind w:left="0"/>
        <w:rPr>
          <w:lang w:val="fr-FR"/>
        </w:rPr>
      </w:pPr>
      <w:r>
        <w:rPr>
          <w:rFonts w:ascii="Times New Roman" w:hAnsi="Times New Roman"/>
          <w:b w:val="0"/>
          <w:sz w:val="24"/>
          <w:szCs w:val="24"/>
          <w:lang w:val="fr-FR"/>
        </w:rPr>
        <w:t>7</w:t>
      </w:r>
      <w:r w:rsidRPr="000445F3">
        <w:rPr>
          <w:rFonts w:ascii="Times New Roman" w:hAnsi="Times New Roman"/>
          <w:b w:val="0"/>
          <w:sz w:val="24"/>
          <w:szCs w:val="24"/>
          <w:lang w:val="fr-FR"/>
        </w:rPr>
        <w:t>.</w:t>
      </w:r>
      <w:r w:rsidRPr="001154E6">
        <w:rPr>
          <w:lang w:val="fr-FR"/>
        </w:rPr>
        <w:tab/>
      </w:r>
      <w:r w:rsidRPr="001154E6">
        <w:rPr>
          <w:b w:val="0"/>
          <w:lang w:val="fr-FR"/>
        </w:rPr>
        <w:t>a)</w:t>
      </w:r>
      <w:r w:rsidRPr="000445F3">
        <w:rPr>
          <w:rFonts w:ascii="Times New Roman" w:hAnsi="Times New Roman"/>
          <w:b w:val="0"/>
          <w:sz w:val="24"/>
          <w:szCs w:val="24"/>
          <w:lang w:val="fr-FR"/>
        </w:rPr>
        <w:tab/>
        <w:t xml:space="preserve">Pour chaque groupe de puissances, lequel représente le plus grand </w:t>
      </w:r>
      <w:proofErr w:type="gramStart"/>
      <w:r w:rsidRPr="000445F3">
        <w:rPr>
          <w:rFonts w:ascii="Times New Roman" w:hAnsi="Times New Roman"/>
          <w:b w:val="0"/>
          <w:sz w:val="24"/>
          <w:szCs w:val="24"/>
          <w:lang w:val="fr-FR"/>
        </w:rPr>
        <w:t>nombre?</w:t>
      </w:r>
      <w:proofErr w:type="gramEnd"/>
    </w:p>
    <w:p w14:paraId="3774E021" w14:textId="77777777" w:rsidR="00801904" w:rsidRPr="00FD1808" w:rsidRDefault="00801904" w:rsidP="00801904">
      <w:pPr>
        <w:pStyle w:val="03-BLM-NL-Letter-Lines"/>
      </w:pPr>
      <w:proofErr w:type="spellStart"/>
      <w:r w:rsidRPr="00FD1808">
        <w:rPr>
          <w:b/>
        </w:rPr>
        <w:t>i</w:t>
      </w:r>
      <w:proofErr w:type="spellEnd"/>
      <w:r w:rsidRPr="00FD1808">
        <w:rPr>
          <w:b/>
        </w:rPr>
        <w:t>)</w:t>
      </w:r>
      <w:r w:rsidRPr="00FD1808">
        <w:t xml:space="preserve"> 8</w:t>
      </w:r>
      <w:r w:rsidRPr="00FD1808">
        <w:rPr>
          <w:vertAlign w:val="superscript"/>
        </w:rPr>
        <w:t>3</w:t>
      </w:r>
      <w:r w:rsidRPr="00FD1808">
        <w:t xml:space="preserve"> or 3</w:t>
      </w:r>
      <w:r w:rsidRPr="00FD1808">
        <w:rPr>
          <w:vertAlign w:val="superscript"/>
        </w:rPr>
        <w:t>8</w:t>
      </w:r>
      <w:r w:rsidRPr="00FD1808">
        <w:t xml:space="preserve"> </w:t>
      </w:r>
      <w:r w:rsidRPr="00FD1808">
        <w:tab/>
        <w:t xml:space="preserve">      </w:t>
      </w:r>
      <w:r w:rsidRPr="00FD1808">
        <w:rPr>
          <w:b/>
        </w:rPr>
        <w:t xml:space="preserve"> ii)</w:t>
      </w:r>
      <w:r w:rsidRPr="00FD1808">
        <w:t xml:space="preserve"> 2</w:t>
      </w:r>
      <w:r w:rsidRPr="00FD1808">
        <w:rPr>
          <w:vertAlign w:val="superscript"/>
        </w:rPr>
        <w:t>10</w:t>
      </w:r>
      <w:r w:rsidRPr="00FD1808">
        <w:t xml:space="preserve"> or 10</w:t>
      </w:r>
      <w:r w:rsidRPr="00FD1808">
        <w:rPr>
          <w:vertAlign w:val="superscript"/>
        </w:rPr>
        <w:t xml:space="preserve">2 </w:t>
      </w:r>
      <w:r w:rsidRPr="00FD1808">
        <w:t xml:space="preserve">____________     </w:t>
      </w:r>
      <w:r w:rsidRPr="00FD1808">
        <w:rPr>
          <w:b/>
        </w:rPr>
        <w:t xml:space="preserve"> iii)</w:t>
      </w:r>
      <w:r w:rsidRPr="00FD1808">
        <w:t xml:space="preserve"> 5</w:t>
      </w:r>
      <w:r w:rsidRPr="00FD1808">
        <w:rPr>
          <w:vertAlign w:val="superscript"/>
        </w:rPr>
        <w:t>1</w:t>
      </w:r>
      <w:r w:rsidRPr="00FD1808">
        <w:t xml:space="preserve"> or 1</w:t>
      </w:r>
      <w:r w:rsidRPr="00FD1808">
        <w:rPr>
          <w:vertAlign w:val="superscript"/>
        </w:rPr>
        <w:t>5</w:t>
      </w:r>
      <w:r w:rsidRPr="00FD1808">
        <w:t>______________</w:t>
      </w:r>
    </w:p>
    <w:p w14:paraId="19C7143A" w14:textId="77777777" w:rsidR="00801904" w:rsidRPr="00FD1808" w:rsidRDefault="00801904" w:rsidP="00801904">
      <w:pPr>
        <w:pStyle w:val="03-BLM-NL-Letter-Lines"/>
      </w:pPr>
    </w:p>
    <w:p w14:paraId="055FBE6E" w14:textId="77777777" w:rsidR="00801904" w:rsidRPr="00FD1808" w:rsidRDefault="00801904" w:rsidP="00801904">
      <w:pPr>
        <w:pStyle w:val="03-BLM-NL-Letter-Lines"/>
      </w:pPr>
    </w:p>
    <w:p w14:paraId="45192EC5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8</w:t>
      </w:r>
      <w:r w:rsidRPr="001154E6">
        <w:rPr>
          <w:b/>
          <w:lang w:val="fr-FR"/>
        </w:rPr>
        <w:t>.</w:t>
      </w:r>
      <w:r w:rsidRPr="001154E6">
        <w:rPr>
          <w:b/>
          <w:lang w:val="fr-FR"/>
        </w:rPr>
        <w:tab/>
        <w:t>a)</w:t>
      </w:r>
      <w:r w:rsidRPr="001154E6">
        <w:rPr>
          <w:lang w:val="fr-FR"/>
        </w:rPr>
        <w:tab/>
        <w:t>Evaluez chaque expression.</w:t>
      </w:r>
    </w:p>
    <w:p w14:paraId="722406DE" w14:textId="77777777" w:rsidR="00801904" w:rsidRPr="001154E6" w:rsidRDefault="00801904" w:rsidP="00801904">
      <w:pPr>
        <w:pStyle w:val="03-BLM-NL-Letter-Lines"/>
        <w:rPr>
          <w:sz w:val="22"/>
          <w:szCs w:val="22"/>
          <w:lang w:val="fr-FR"/>
        </w:rPr>
      </w:pPr>
      <w:r w:rsidRPr="001154E6">
        <w:rPr>
          <w:b/>
          <w:lang w:val="fr-FR"/>
        </w:rPr>
        <w:t>i)</w:t>
      </w:r>
      <w:r w:rsidRPr="001154E6">
        <w:rPr>
          <w:lang w:val="fr-FR"/>
        </w:rPr>
        <w:t xml:space="preserve"> </w:t>
      </w:r>
      <w:r w:rsidRPr="001154E6">
        <w:rPr>
          <w:sz w:val="22"/>
          <w:szCs w:val="22"/>
          <w:lang w:val="fr-FR"/>
        </w:rPr>
        <w:t>–2</w:t>
      </w:r>
      <w:r w:rsidRPr="001154E6">
        <w:rPr>
          <w:sz w:val="22"/>
          <w:szCs w:val="22"/>
          <w:vertAlign w:val="superscript"/>
          <w:lang w:val="fr-FR"/>
        </w:rPr>
        <w:t>4</w:t>
      </w:r>
      <w:r w:rsidRPr="001154E6">
        <w:rPr>
          <w:lang w:val="fr-FR"/>
        </w:rPr>
        <w:t xml:space="preserve"> ____________  </w:t>
      </w:r>
      <w:r w:rsidRPr="001154E6">
        <w:rPr>
          <w:b/>
          <w:lang w:val="fr-FR"/>
        </w:rPr>
        <w:t xml:space="preserve"> ii)</w:t>
      </w:r>
      <w:r w:rsidRPr="001154E6">
        <w:rPr>
          <w:sz w:val="22"/>
          <w:szCs w:val="22"/>
          <w:lang w:val="fr-FR"/>
        </w:rPr>
        <w:t xml:space="preserve"> (–2</w:t>
      </w:r>
      <w:r w:rsidRPr="001154E6">
        <w:rPr>
          <w:sz w:val="22"/>
          <w:szCs w:val="22"/>
          <w:vertAlign w:val="superscript"/>
          <w:lang w:val="fr-FR"/>
        </w:rPr>
        <w:t>4</w:t>
      </w:r>
      <w:r w:rsidRPr="001154E6">
        <w:rPr>
          <w:sz w:val="22"/>
          <w:szCs w:val="22"/>
          <w:lang w:val="fr-FR"/>
        </w:rPr>
        <w:t xml:space="preserve">) </w:t>
      </w:r>
      <w:r w:rsidRPr="001154E6">
        <w:rPr>
          <w:lang w:val="fr-FR"/>
        </w:rPr>
        <w:t xml:space="preserve">_____________  </w:t>
      </w:r>
      <w:r w:rsidRPr="001154E6">
        <w:rPr>
          <w:b/>
          <w:lang w:val="fr-FR"/>
        </w:rPr>
        <w:t xml:space="preserve"> iii)</w:t>
      </w:r>
      <w:r w:rsidRPr="001154E6">
        <w:rPr>
          <w:lang w:val="fr-FR"/>
        </w:rPr>
        <w:t xml:space="preserve"> </w:t>
      </w:r>
      <w:r w:rsidRPr="001154E6">
        <w:rPr>
          <w:sz w:val="22"/>
          <w:szCs w:val="22"/>
          <w:lang w:val="fr-FR"/>
        </w:rPr>
        <w:t>(–2)</w:t>
      </w:r>
      <w:r w:rsidRPr="001154E6">
        <w:rPr>
          <w:sz w:val="22"/>
          <w:szCs w:val="22"/>
          <w:vertAlign w:val="superscript"/>
          <w:lang w:val="fr-FR"/>
        </w:rPr>
        <w:t xml:space="preserve">4 </w:t>
      </w:r>
      <w:r w:rsidRPr="001154E6">
        <w:rPr>
          <w:lang w:val="fr-FR"/>
        </w:rPr>
        <w:t>______________</w:t>
      </w:r>
    </w:p>
    <w:p w14:paraId="6B28618A" w14:textId="77777777" w:rsidR="00801904" w:rsidRPr="001154E6" w:rsidRDefault="00801904" w:rsidP="00801904">
      <w:pPr>
        <w:pStyle w:val="03-BLM-NL"/>
        <w:rPr>
          <w:lang w:val="fr-FR"/>
        </w:rPr>
      </w:pPr>
      <w:r w:rsidRPr="001154E6">
        <w:rPr>
          <w:b/>
          <w:lang w:val="fr-FR"/>
        </w:rPr>
        <w:tab/>
        <w:t>b)</w:t>
      </w:r>
      <w:r w:rsidRPr="001154E6">
        <w:rPr>
          <w:lang w:val="fr-FR"/>
        </w:rPr>
        <w:t xml:space="preserve"> Expliquez pourquoi tous les expressions n’ont pas la même valeur.</w:t>
      </w:r>
    </w:p>
    <w:p w14:paraId="0732E4BF" w14:textId="77777777" w:rsidR="00801904" w:rsidRPr="001154E6" w:rsidRDefault="00801904" w:rsidP="00801904">
      <w:pPr>
        <w:pStyle w:val="03-BLM-NL-Letter-Lines"/>
        <w:rPr>
          <w:lang w:val="fr-FR"/>
        </w:rPr>
      </w:pPr>
      <w:r w:rsidRPr="001154E6">
        <w:rPr>
          <w:lang w:val="fr-FR"/>
        </w:rPr>
        <w:tab/>
      </w:r>
    </w:p>
    <w:p w14:paraId="467E1F5F" w14:textId="77777777" w:rsidR="00801904" w:rsidRDefault="00801904" w:rsidP="00801904">
      <w:pPr>
        <w:pStyle w:val="03-BLM-NL-Letter-Lines"/>
        <w:rPr>
          <w:lang w:val="fr-FR"/>
        </w:rPr>
      </w:pPr>
      <w:r w:rsidRPr="001154E6">
        <w:rPr>
          <w:lang w:val="fr-FR"/>
        </w:rPr>
        <w:tab/>
      </w:r>
    </w:p>
    <w:p w14:paraId="6F864AE3" w14:textId="77777777" w:rsidR="00801904" w:rsidRDefault="00801904" w:rsidP="00801904">
      <w:pPr>
        <w:pStyle w:val="Heading1"/>
        <w:ind w:left="-720"/>
        <w:rPr>
          <w:lang w:val="fr-CA"/>
        </w:rPr>
      </w:pPr>
    </w:p>
    <w:p w14:paraId="0DF3DC55" w14:textId="77777777" w:rsidR="00801904" w:rsidRDefault="00801904" w:rsidP="00801904">
      <w:pPr>
        <w:pStyle w:val="Heading1"/>
        <w:ind w:left="-720"/>
        <w:rPr>
          <w:lang w:val="fr-CA"/>
        </w:rPr>
      </w:pPr>
    </w:p>
    <w:p w14:paraId="5F5851B7" w14:textId="77777777" w:rsidR="00801904" w:rsidRPr="005847E3" w:rsidRDefault="00801904" w:rsidP="00801904">
      <w:pPr>
        <w:pStyle w:val="Heading1"/>
        <w:rPr>
          <w:rFonts w:ascii="Gill Sans Ultra Bold" w:hAnsi="Gill Sans Ultra Bold"/>
          <w:lang w:val="fr-CA"/>
        </w:rPr>
      </w:pPr>
      <w:r w:rsidRPr="00AA5FE6">
        <w:rPr>
          <w:lang w:val="fr-CA"/>
        </w:rPr>
        <w:t xml:space="preserve">Partie B : </w:t>
      </w:r>
      <w:r>
        <w:rPr>
          <w:lang w:val="fr-CA"/>
        </w:rPr>
        <w:t>Démontrez votre compréhension des opérations des puissances</w:t>
      </w:r>
      <w:r w:rsidRPr="00AA5FE6">
        <w:rPr>
          <w:lang w:val="fr-CA"/>
        </w:rPr>
        <w:t xml:space="preserve">.  </w:t>
      </w:r>
      <w:r w:rsidRPr="005847E3">
        <w:rPr>
          <w:rFonts w:ascii="Gill Sans Ultra Bold" w:hAnsi="Gill Sans Ultra Bold"/>
          <w:lang w:val="fr-CA"/>
        </w:rPr>
        <w:t>Montrez tout votre travail !</w:t>
      </w:r>
    </w:p>
    <w:p w14:paraId="5A43B318" w14:textId="77777777" w:rsidR="00801904" w:rsidRPr="001154E6" w:rsidRDefault="00801904" w:rsidP="00801904">
      <w:pPr>
        <w:pStyle w:val="03-BLM-NL-Letter-Lines"/>
        <w:ind w:left="0"/>
        <w:rPr>
          <w:lang w:val="fr-FR"/>
        </w:rPr>
      </w:pPr>
    </w:p>
    <w:p w14:paraId="723A82D9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9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Evaluez chaque expression.  Montrez votre travail.</w:t>
      </w:r>
      <w:r>
        <w:rPr>
          <w:lang w:val="fr-FR"/>
        </w:rPr>
        <w:t xml:space="preserve">  Quand tu peux simplifier en premier en utilisant les lois des exposants.</w:t>
      </w:r>
    </w:p>
    <w:p w14:paraId="49BAA496" w14:textId="77777777" w:rsidR="00801904" w:rsidRPr="001154E6" w:rsidRDefault="00801904" w:rsidP="00801904">
      <w:pPr>
        <w:pStyle w:val="03-BLM-NL-Letter"/>
        <w:rPr>
          <w:sz w:val="22"/>
          <w:szCs w:val="22"/>
          <w:vertAlign w:val="superscript"/>
          <w:lang w:val="fr-FR"/>
        </w:rPr>
      </w:pPr>
      <w:r w:rsidRPr="001154E6">
        <w:rPr>
          <w:b/>
          <w:lang w:val="fr-FR"/>
        </w:rPr>
        <w:t>a)</w:t>
      </w:r>
      <w:r w:rsidRPr="001154E6">
        <w:rPr>
          <w:sz w:val="22"/>
          <w:szCs w:val="22"/>
          <w:lang w:val="fr-FR"/>
        </w:rPr>
        <w:tab/>
        <w:t>(–14 – 6)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+ 11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b)</w:t>
      </w:r>
      <w:r w:rsidRPr="001154E6">
        <w:rPr>
          <w:sz w:val="22"/>
          <w:szCs w:val="22"/>
          <w:lang w:val="fr-FR"/>
        </w:rPr>
        <w:tab/>
        <w:t>8 ÷ (–2) + (4 × 2)</w:t>
      </w:r>
      <w:r w:rsidRPr="001154E6">
        <w:rPr>
          <w:sz w:val="22"/>
          <w:szCs w:val="22"/>
          <w:vertAlign w:val="superscript"/>
          <w:lang w:val="fr-FR"/>
        </w:rPr>
        <w:t>2</w:t>
      </w:r>
    </w:p>
    <w:p w14:paraId="1848DBBF" w14:textId="77777777" w:rsidR="00801904" w:rsidRPr="001154E6" w:rsidRDefault="00801904" w:rsidP="00801904">
      <w:pPr>
        <w:pStyle w:val="03-BLM-NL-Letter"/>
        <w:rPr>
          <w:sz w:val="22"/>
          <w:szCs w:val="22"/>
          <w:vertAlign w:val="superscript"/>
          <w:lang w:val="fr-FR"/>
        </w:rPr>
      </w:pPr>
      <w:r w:rsidRPr="001154E6">
        <w:rPr>
          <w:b/>
          <w:lang w:val="fr-FR"/>
        </w:rPr>
        <w:t>c)</w:t>
      </w:r>
      <w:r w:rsidRPr="001154E6">
        <w:rPr>
          <w:sz w:val="22"/>
          <w:szCs w:val="22"/>
          <w:lang w:val="fr-FR"/>
        </w:rPr>
        <w:tab/>
        <w:t>[7 – (–3)]</w:t>
      </w:r>
      <w:r w:rsidRPr="001154E6">
        <w:rPr>
          <w:sz w:val="22"/>
          <w:szCs w:val="22"/>
          <w:vertAlign w:val="superscript"/>
          <w:lang w:val="fr-FR"/>
        </w:rPr>
        <w:t>4</w:t>
      </w:r>
      <w:r w:rsidRPr="001154E6">
        <w:rPr>
          <w:sz w:val="22"/>
          <w:szCs w:val="22"/>
          <w:lang w:val="fr-FR"/>
        </w:rPr>
        <w:t xml:space="preserve"> – (30 ÷ 6)</w:t>
      </w:r>
      <w:r w:rsidRPr="001154E6">
        <w:rPr>
          <w:sz w:val="22"/>
          <w:szCs w:val="22"/>
          <w:vertAlign w:val="superscript"/>
          <w:lang w:val="fr-FR"/>
        </w:rPr>
        <w:t>4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d)</w:t>
      </w:r>
      <w:r w:rsidRPr="001154E6">
        <w:rPr>
          <w:sz w:val="22"/>
          <w:szCs w:val="22"/>
          <w:lang w:val="fr-FR"/>
        </w:rPr>
        <w:tab/>
        <w:t>[(4 – 10)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× (3 + 3)</w:t>
      </w:r>
      <w:r w:rsidRPr="001154E6">
        <w:rPr>
          <w:sz w:val="22"/>
          <w:szCs w:val="22"/>
          <w:vertAlign w:val="superscript"/>
          <w:lang w:val="fr-FR"/>
        </w:rPr>
        <w:t>5</w:t>
      </w:r>
      <w:r w:rsidRPr="001154E6">
        <w:rPr>
          <w:sz w:val="22"/>
          <w:szCs w:val="22"/>
          <w:lang w:val="fr-FR"/>
        </w:rPr>
        <w:t>]</w:t>
      </w:r>
      <w:r w:rsidRPr="001154E6">
        <w:rPr>
          <w:sz w:val="22"/>
          <w:szCs w:val="22"/>
          <w:vertAlign w:val="superscript"/>
          <w:lang w:val="fr-FR"/>
        </w:rPr>
        <w:t>0</w:t>
      </w:r>
    </w:p>
    <w:p w14:paraId="3E22EC47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</w:p>
    <w:p w14:paraId="5CCF3AFB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</w:p>
    <w:p w14:paraId="15168B33" w14:textId="77777777" w:rsidR="00801904" w:rsidRPr="001154E6" w:rsidRDefault="00801904" w:rsidP="00801904">
      <w:pPr>
        <w:pStyle w:val="03-BLM-NL-Letter"/>
        <w:rPr>
          <w:sz w:val="22"/>
          <w:szCs w:val="22"/>
          <w:vertAlign w:val="superscript"/>
          <w:lang w:val="fr-FR"/>
        </w:rPr>
      </w:pPr>
      <w:r w:rsidRPr="001154E6">
        <w:rPr>
          <w:b/>
          <w:lang w:val="fr-FR"/>
        </w:rPr>
        <w:t>e)</w:t>
      </w:r>
      <w:r w:rsidRPr="001154E6">
        <w:rPr>
          <w:sz w:val="22"/>
          <w:szCs w:val="22"/>
          <w:lang w:val="fr-FR"/>
        </w:rPr>
        <w:tab/>
        <w:t>(6 – 8)</w:t>
      </w:r>
      <w:r w:rsidRPr="001154E6">
        <w:rPr>
          <w:sz w:val="22"/>
          <w:szCs w:val="22"/>
          <w:vertAlign w:val="superscript"/>
          <w:lang w:val="fr-FR"/>
        </w:rPr>
        <w:t>5</w:t>
      </w:r>
      <w:r w:rsidRPr="001154E6">
        <w:rPr>
          <w:sz w:val="22"/>
          <w:szCs w:val="22"/>
          <w:lang w:val="fr-FR"/>
        </w:rPr>
        <w:t xml:space="preserve"> ÷ (–4)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f)</w:t>
      </w:r>
      <w:r w:rsidRPr="001154E6">
        <w:rPr>
          <w:sz w:val="22"/>
          <w:szCs w:val="22"/>
          <w:lang w:val="fr-FR"/>
        </w:rPr>
        <w:tab/>
        <w:t>–40 – (8 – 3)</w:t>
      </w:r>
      <w:r w:rsidRPr="001154E6">
        <w:rPr>
          <w:sz w:val="22"/>
          <w:szCs w:val="22"/>
          <w:vertAlign w:val="superscript"/>
          <w:lang w:val="fr-FR"/>
        </w:rPr>
        <w:t>3</w:t>
      </w:r>
    </w:p>
    <w:p w14:paraId="1CE6D91B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</w:p>
    <w:p w14:paraId="5F238F6A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</w:p>
    <w:p w14:paraId="7241AE98" w14:textId="77777777" w:rsidR="00801904" w:rsidRDefault="00801904" w:rsidP="00801904">
      <w:pPr>
        <w:pStyle w:val="03-BLM-NL-Letter"/>
        <w:rPr>
          <w:b/>
          <w:lang w:val="fr-FR"/>
        </w:rPr>
      </w:pPr>
    </w:p>
    <w:p w14:paraId="5CD3FC4C" w14:textId="77777777" w:rsidR="00801904" w:rsidRPr="001154E6" w:rsidRDefault="00801904" w:rsidP="00801904">
      <w:pPr>
        <w:pStyle w:val="03-BLM-NL-Letter"/>
        <w:rPr>
          <w:sz w:val="22"/>
          <w:szCs w:val="22"/>
          <w:vertAlign w:val="superscript"/>
          <w:lang w:val="fr-FR"/>
        </w:rPr>
      </w:pPr>
      <w:r w:rsidRPr="001154E6">
        <w:rPr>
          <w:b/>
          <w:lang w:val="fr-FR"/>
        </w:rPr>
        <w:t>g)</w:t>
      </w:r>
      <w:r w:rsidRPr="001154E6">
        <w:rPr>
          <w:sz w:val="22"/>
          <w:szCs w:val="22"/>
          <w:lang w:val="fr-FR"/>
        </w:rPr>
        <w:tab/>
        <w:t>2</w:t>
      </w:r>
      <w:r w:rsidRPr="001154E6">
        <w:rPr>
          <w:sz w:val="22"/>
          <w:szCs w:val="22"/>
          <w:vertAlign w:val="superscript"/>
          <w:lang w:val="fr-FR"/>
        </w:rPr>
        <w:t>4</w:t>
      </w:r>
      <w:r w:rsidRPr="001154E6">
        <w:rPr>
          <w:sz w:val="22"/>
          <w:szCs w:val="22"/>
          <w:lang w:val="fr-FR"/>
        </w:rPr>
        <w:t xml:space="preserve"> × 2</w:t>
      </w:r>
      <w:r w:rsidRPr="001154E6">
        <w:rPr>
          <w:sz w:val="22"/>
          <w:szCs w:val="22"/>
          <w:vertAlign w:val="superscript"/>
          <w:lang w:val="fr-FR"/>
        </w:rPr>
        <w:t>1</w:t>
      </w:r>
      <w:r w:rsidRPr="001154E6">
        <w:rPr>
          <w:sz w:val="22"/>
          <w:szCs w:val="22"/>
          <w:lang w:val="fr-FR"/>
        </w:rPr>
        <w:t xml:space="preserve"> – 2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× 2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h)</w:t>
      </w:r>
      <w:r w:rsidRPr="001154E6">
        <w:rPr>
          <w:sz w:val="22"/>
          <w:szCs w:val="22"/>
          <w:lang w:val="fr-FR"/>
        </w:rPr>
        <w:tab/>
        <w:t>4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× 4 + 3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× 3</w:t>
      </w:r>
      <w:r w:rsidRPr="001154E6">
        <w:rPr>
          <w:sz w:val="22"/>
          <w:szCs w:val="22"/>
          <w:vertAlign w:val="superscript"/>
          <w:lang w:val="fr-FR"/>
        </w:rPr>
        <w:t>2</w:t>
      </w:r>
    </w:p>
    <w:p w14:paraId="4B82CBD9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</w:p>
    <w:p w14:paraId="73D30E4F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  <w:r w:rsidRPr="001154E6">
        <w:rPr>
          <w:b/>
          <w:lang w:val="fr-FR"/>
        </w:rPr>
        <w:t>i)</w:t>
      </w:r>
      <w:r w:rsidRPr="001154E6">
        <w:rPr>
          <w:sz w:val="22"/>
          <w:szCs w:val="22"/>
          <w:lang w:val="fr-FR"/>
        </w:rPr>
        <w:tab/>
        <w:t>(–4)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÷ (–4)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× (–4)</w:t>
      </w:r>
      <w:r w:rsidRPr="001154E6">
        <w:rPr>
          <w:sz w:val="22"/>
          <w:szCs w:val="22"/>
          <w:vertAlign w:val="superscript"/>
          <w:lang w:val="fr-FR"/>
        </w:rPr>
        <w:t>0</w:t>
      </w:r>
      <w:r w:rsidRPr="001154E6">
        <w:rPr>
          <w:sz w:val="22"/>
          <w:szCs w:val="22"/>
          <w:lang w:val="fr-FR"/>
        </w:rPr>
        <w:t xml:space="preserve"> + (–4)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÷ (–4)</w:t>
      </w:r>
    </w:p>
    <w:p w14:paraId="02D8DBAC" w14:textId="77777777" w:rsidR="00801904" w:rsidRDefault="00801904" w:rsidP="00801904">
      <w:pPr>
        <w:pStyle w:val="00-Main-Title"/>
        <w:rPr>
          <w:lang w:val="fr-FR"/>
        </w:rPr>
      </w:pPr>
    </w:p>
    <w:p w14:paraId="54700969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10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Mettez les parenthèses pour que cette expression soit vraie.</w:t>
      </w:r>
    </w:p>
    <w:p w14:paraId="6925D643" w14:textId="77777777" w:rsidR="00801904" w:rsidRPr="001154E6" w:rsidRDefault="00801904" w:rsidP="00801904">
      <w:pPr>
        <w:pStyle w:val="03-BLM-NL"/>
        <w:rPr>
          <w:lang w:val="fr-FR"/>
        </w:rPr>
      </w:pPr>
      <w:r w:rsidRPr="001154E6">
        <w:rPr>
          <w:lang w:val="fr-FR"/>
        </w:rPr>
        <w:tab/>
        <w:t>5 × 4</w:t>
      </w:r>
      <w:r w:rsidRPr="001154E6">
        <w:rPr>
          <w:vertAlign w:val="superscript"/>
          <w:lang w:val="fr-FR"/>
        </w:rPr>
        <w:t>2</w:t>
      </w:r>
      <w:r w:rsidRPr="001154E6">
        <w:rPr>
          <w:lang w:val="fr-FR"/>
        </w:rPr>
        <w:t xml:space="preserve"> – 2</w:t>
      </w:r>
      <w:r w:rsidRPr="001154E6">
        <w:rPr>
          <w:vertAlign w:val="superscript"/>
          <w:lang w:val="fr-FR"/>
        </w:rPr>
        <w:t>3</w:t>
      </w:r>
      <w:r w:rsidRPr="001154E6">
        <w:rPr>
          <w:lang w:val="fr-FR"/>
        </w:rPr>
        <w:t xml:space="preserve"> + 3</w:t>
      </w:r>
      <w:r w:rsidRPr="001154E6">
        <w:rPr>
          <w:vertAlign w:val="superscript"/>
          <w:lang w:val="fr-FR"/>
        </w:rPr>
        <w:t>3</w:t>
      </w:r>
      <w:r w:rsidRPr="001154E6">
        <w:rPr>
          <w:lang w:val="fr-FR"/>
        </w:rPr>
        <w:t xml:space="preserve"> ÷ 3 = 49</w:t>
      </w:r>
    </w:p>
    <w:p w14:paraId="6B99C65E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11</w:t>
      </w:r>
      <w:r w:rsidRPr="001154E6">
        <w:rPr>
          <w:b/>
          <w:lang w:val="fr-FR"/>
        </w:rPr>
        <w:t>.</w:t>
      </w:r>
      <w:r w:rsidRPr="001154E6">
        <w:rPr>
          <w:b/>
          <w:lang w:val="fr-FR"/>
        </w:rPr>
        <w:tab/>
      </w:r>
      <w:r>
        <w:rPr>
          <w:lang w:val="fr-FR"/>
        </w:rPr>
        <w:t>Sam</w:t>
      </w:r>
      <w:r w:rsidRPr="001154E6">
        <w:rPr>
          <w:lang w:val="fr-FR"/>
        </w:rPr>
        <w:t xml:space="preserve"> et </w:t>
      </w:r>
      <w:r>
        <w:rPr>
          <w:lang w:val="fr-FR"/>
        </w:rPr>
        <w:t>Kate</w:t>
      </w:r>
      <w:r w:rsidRPr="001154E6">
        <w:rPr>
          <w:lang w:val="fr-FR"/>
        </w:rPr>
        <w:t xml:space="preserve"> ont </w:t>
      </w:r>
      <w:r>
        <w:rPr>
          <w:lang w:val="fr-FR"/>
        </w:rPr>
        <w:t>évalué</w:t>
      </w:r>
      <w:r w:rsidRPr="001154E6">
        <w:rPr>
          <w:lang w:val="fr-FR"/>
        </w:rPr>
        <w:t xml:space="preserve"> cette </w:t>
      </w:r>
      <w:proofErr w:type="gramStart"/>
      <w:r w:rsidRPr="001154E6">
        <w:rPr>
          <w:lang w:val="fr-FR"/>
        </w:rPr>
        <w:t>expression:</w:t>
      </w:r>
      <w:proofErr w:type="gramEnd"/>
      <w:r w:rsidRPr="001154E6">
        <w:rPr>
          <w:lang w:val="fr-FR"/>
        </w:rPr>
        <w:t xml:space="preserve"> (–3</w:t>
      </w:r>
      <w:r w:rsidRPr="001154E6">
        <w:rPr>
          <w:vertAlign w:val="superscript"/>
          <w:lang w:val="fr-FR"/>
        </w:rPr>
        <w:t>4</w:t>
      </w:r>
      <w:r w:rsidRPr="001154E6">
        <w:rPr>
          <w:lang w:val="fr-FR"/>
        </w:rPr>
        <w:t xml:space="preserve"> × 4 – 1) ÷ (–5)</w:t>
      </w:r>
      <w:r w:rsidRPr="001154E6">
        <w:rPr>
          <w:vertAlign w:val="superscript"/>
          <w:lang w:val="fr-FR"/>
        </w:rPr>
        <w:t>2</w:t>
      </w:r>
      <w:r w:rsidRPr="001154E6">
        <w:rPr>
          <w:lang w:val="fr-FR"/>
        </w:rPr>
        <w:t xml:space="preserve"> </w:t>
      </w:r>
      <w:r w:rsidRPr="001154E6">
        <w:rPr>
          <w:lang w:val="fr-FR"/>
        </w:rPr>
        <w:br/>
        <w:t xml:space="preserve">La réponse de </w:t>
      </w:r>
      <w:r>
        <w:rPr>
          <w:lang w:val="fr-FR"/>
        </w:rPr>
        <w:t>Sam</w:t>
      </w:r>
      <w:r w:rsidRPr="001154E6">
        <w:rPr>
          <w:lang w:val="fr-FR"/>
        </w:rPr>
        <w:t xml:space="preserve"> était 13 et la réponse de </w:t>
      </w:r>
      <w:r>
        <w:rPr>
          <w:lang w:val="fr-FR"/>
        </w:rPr>
        <w:t>Kate</w:t>
      </w:r>
      <w:r w:rsidRPr="001154E6">
        <w:rPr>
          <w:lang w:val="fr-FR"/>
        </w:rPr>
        <w:t xml:space="preserve"> était –13. </w:t>
      </w:r>
      <w:r w:rsidRPr="001154E6">
        <w:rPr>
          <w:lang w:val="fr-FR"/>
        </w:rPr>
        <w:br/>
        <w:t xml:space="preserve">Qui était </w:t>
      </w:r>
      <w:proofErr w:type="gramStart"/>
      <w:r w:rsidRPr="001154E6">
        <w:rPr>
          <w:lang w:val="fr-FR"/>
        </w:rPr>
        <w:t>correct?</w:t>
      </w:r>
      <w:proofErr w:type="gramEnd"/>
      <w:r w:rsidRPr="001154E6">
        <w:rPr>
          <w:lang w:val="fr-FR"/>
        </w:rPr>
        <w:t xml:space="preserve"> </w:t>
      </w:r>
      <w:r w:rsidRPr="001154E6">
        <w:rPr>
          <w:lang w:val="fr-FR"/>
        </w:rPr>
        <w:br/>
        <w:t>Quelle était l’erreur de l’élève qui a eu la mauvaise réponse ?</w:t>
      </w:r>
      <w:r w:rsidRPr="001154E6">
        <w:rPr>
          <w:lang w:val="fr-FR"/>
        </w:rPr>
        <w:tab/>
      </w:r>
    </w:p>
    <w:p w14:paraId="055BF1EC" w14:textId="77777777" w:rsidR="00801904" w:rsidRPr="001154E6" w:rsidRDefault="00801904" w:rsidP="00801904">
      <w:pPr>
        <w:rPr>
          <w:sz w:val="22"/>
          <w:szCs w:val="22"/>
          <w:lang w:val="fr-FR"/>
        </w:rPr>
      </w:pPr>
    </w:p>
    <w:p w14:paraId="335CA242" w14:textId="77777777" w:rsidR="00801904" w:rsidRPr="001154E6" w:rsidRDefault="00801904" w:rsidP="00801904">
      <w:pPr>
        <w:rPr>
          <w:sz w:val="22"/>
          <w:szCs w:val="22"/>
          <w:lang w:val="fr-FR"/>
        </w:rPr>
      </w:pPr>
    </w:p>
    <w:p w14:paraId="03C9884F" w14:textId="77777777" w:rsidR="00801904" w:rsidRPr="001154E6" w:rsidRDefault="00801904" w:rsidP="00801904">
      <w:pPr>
        <w:rPr>
          <w:sz w:val="22"/>
          <w:szCs w:val="22"/>
          <w:lang w:val="fr-FR"/>
        </w:rPr>
      </w:pPr>
    </w:p>
    <w:p w14:paraId="657EF95E" w14:textId="77777777" w:rsidR="00801904" w:rsidRPr="001154E6" w:rsidRDefault="00801904" w:rsidP="00801904">
      <w:pPr>
        <w:rPr>
          <w:sz w:val="22"/>
          <w:szCs w:val="22"/>
          <w:lang w:val="fr-FR"/>
        </w:rPr>
      </w:pPr>
    </w:p>
    <w:p w14:paraId="53316D9A" w14:textId="77777777" w:rsidR="00801904" w:rsidRPr="001154E6" w:rsidRDefault="00801904" w:rsidP="00801904">
      <w:pPr>
        <w:pStyle w:val="03-BLM-NL"/>
        <w:rPr>
          <w:lang w:val="fr-FR"/>
        </w:rPr>
      </w:pPr>
      <w:r w:rsidRPr="001154E6">
        <w:rPr>
          <w:rFonts w:cs="Arial"/>
          <w:b/>
          <w:lang w:val="fr-FR"/>
        </w:rPr>
        <w:t>1</w:t>
      </w:r>
      <w:r>
        <w:rPr>
          <w:rFonts w:cs="Arial"/>
          <w:b/>
          <w:lang w:val="fr-FR"/>
        </w:rPr>
        <w:t>2</w:t>
      </w:r>
      <w:r w:rsidRPr="001154E6">
        <w:rPr>
          <w:rFonts w:cs="Arial"/>
          <w:b/>
          <w:lang w:val="fr-FR"/>
        </w:rPr>
        <w:t>.</w:t>
      </w:r>
      <w:r w:rsidRPr="001154E6">
        <w:rPr>
          <w:lang w:val="fr-FR"/>
        </w:rPr>
        <w:tab/>
        <w:t>Un mètre carré mesure 1 m par 1 m.</w:t>
      </w:r>
    </w:p>
    <w:p w14:paraId="2A46A0B6" w14:textId="77777777" w:rsidR="00801904" w:rsidRPr="001154E6" w:rsidRDefault="00801904" w:rsidP="00801904">
      <w:pPr>
        <w:pStyle w:val="03-BLM-NL-Lines"/>
        <w:spacing w:after="0"/>
        <w:rPr>
          <w:lang w:val="fr-FR"/>
        </w:rPr>
      </w:pPr>
      <w:r w:rsidRPr="001154E6">
        <w:rPr>
          <w:rFonts w:cs="Arial"/>
          <w:b/>
          <w:lang w:val="fr-FR"/>
        </w:rPr>
        <w:t>a)</w:t>
      </w:r>
      <w:r w:rsidRPr="001154E6">
        <w:rPr>
          <w:lang w:val="fr-FR"/>
        </w:rPr>
        <w:t xml:space="preserve"> Ecrivez 1 m</w:t>
      </w:r>
      <w:r w:rsidRPr="001154E6">
        <w:rPr>
          <w:vertAlign w:val="superscript"/>
          <w:lang w:val="fr-FR"/>
        </w:rPr>
        <w:t>2</w:t>
      </w:r>
      <w:r w:rsidRPr="001154E6">
        <w:rPr>
          <w:lang w:val="fr-FR"/>
        </w:rPr>
        <w:t xml:space="preserve"> dans les centimètres carrés a) sous la forme d’un produit de puissances de 10 </w:t>
      </w:r>
    </w:p>
    <w:p w14:paraId="729031F1" w14:textId="77777777" w:rsidR="00801904" w:rsidRPr="001154E6" w:rsidRDefault="00801904" w:rsidP="00801904">
      <w:pPr>
        <w:pStyle w:val="03-BLM-NL-Lines"/>
        <w:spacing w:after="0"/>
        <w:rPr>
          <w:lang w:val="fr-FR"/>
        </w:rPr>
      </w:pPr>
      <w:r w:rsidRPr="001154E6">
        <w:rPr>
          <w:lang w:val="fr-FR"/>
        </w:rPr>
        <w:t xml:space="preserve">     </w:t>
      </w:r>
      <w:proofErr w:type="gramStart"/>
      <w:r w:rsidRPr="001154E6">
        <w:rPr>
          <w:lang w:val="fr-FR"/>
        </w:rPr>
        <w:t>et</w:t>
      </w:r>
      <w:proofErr w:type="gramEnd"/>
      <w:r w:rsidRPr="001154E6">
        <w:rPr>
          <w:lang w:val="fr-FR"/>
        </w:rPr>
        <w:t xml:space="preserve"> b) sous la forme d’une seule puissance de 10.</w:t>
      </w:r>
    </w:p>
    <w:p w14:paraId="20D8E3DD" w14:textId="77777777" w:rsidR="00801904" w:rsidRPr="001154E6" w:rsidRDefault="00801904" w:rsidP="00801904">
      <w:pPr>
        <w:pStyle w:val="03-BLM-NL-Lines"/>
        <w:ind w:firstLine="288"/>
        <w:rPr>
          <w:lang w:val="fr-FR"/>
        </w:rPr>
      </w:pPr>
      <w:r w:rsidRPr="001154E6">
        <w:rPr>
          <w:lang w:val="fr-FR"/>
        </w:rPr>
        <w:tab/>
      </w:r>
    </w:p>
    <w:p w14:paraId="3BAA4BC2" w14:textId="77777777" w:rsidR="00801904" w:rsidRPr="001154E6" w:rsidRDefault="00801904" w:rsidP="00801904">
      <w:pPr>
        <w:pStyle w:val="03-BLM-NL-Lines"/>
        <w:spacing w:after="0"/>
        <w:rPr>
          <w:lang w:val="fr-FR"/>
        </w:rPr>
      </w:pPr>
      <w:r w:rsidRPr="001154E6">
        <w:rPr>
          <w:rFonts w:cs="Arial"/>
          <w:b/>
          <w:lang w:val="fr-FR"/>
        </w:rPr>
        <w:t>b)</w:t>
      </w:r>
      <w:r w:rsidRPr="001154E6">
        <w:rPr>
          <w:szCs w:val="22"/>
          <w:lang w:val="fr-FR"/>
        </w:rPr>
        <w:t xml:space="preserve"> </w:t>
      </w:r>
      <w:r w:rsidRPr="001154E6">
        <w:rPr>
          <w:lang w:val="fr-FR"/>
        </w:rPr>
        <w:t>Ecrivez 1 m</w:t>
      </w:r>
      <w:r w:rsidRPr="001154E6">
        <w:rPr>
          <w:vertAlign w:val="superscript"/>
          <w:lang w:val="fr-FR"/>
        </w:rPr>
        <w:t>2</w:t>
      </w:r>
      <w:r w:rsidRPr="001154E6">
        <w:rPr>
          <w:lang w:val="fr-FR"/>
        </w:rPr>
        <w:t xml:space="preserve"> dans les millimètres carrés a) sous la forme d’un produit de puissances de 10 </w:t>
      </w:r>
    </w:p>
    <w:p w14:paraId="0F292D58" w14:textId="77777777" w:rsidR="00801904" w:rsidRPr="001154E6" w:rsidRDefault="00801904" w:rsidP="00801904">
      <w:pPr>
        <w:pStyle w:val="03-BLM-NL-Lines"/>
        <w:spacing w:after="0"/>
        <w:rPr>
          <w:lang w:val="fr-FR"/>
        </w:rPr>
      </w:pPr>
      <w:r w:rsidRPr="001154E6">
        <w:rPr>
          <w:lang w:val="fr-FR"/>
        </w:rPr>
        <w:t xml:space="preserve">     </w:t>
      </w:r>
      <w:proofErr w:type="gramStart"/>
      <w:r w:rsidRPr="001154E6">
        <w:rPr>
          <w:lang w:val="fr-FR"/>
        </w:rPr>
        <w:t>et</w:t>
      </w:r>
      <w:proofErr w:type="gramEnd"/>
      <w:r w:rsidRPr="001154E6">
        <w:rPr>
          <w:lang w:val="fr-FR"/>
        </w:rPr>
        <w:t xml:space="preserve"> b) sous la forme d’une seule puissance de 10.</w:t>
      </w:r>
    </w:p>
    <w:p w14:paraId="39BD309B" w14:textId="77777777" w:rsidR="00801904" w:rsidRPr="001154E6" w:rsidRDefault="00801904" w:rsidP="00801904">
      <w:pPr>
        <w:pStyle w:val="03-BLM-NL-Lines"/>
        <w:ind w:firstLine="288"/>
        <w:rPr>
          <w:lang w:val="fr-FR"/>
        </w:rPr>
      </w:pPr>
      <w:r w:rsidRPr="001154E6">
        <w:rPr>
          <w:lang w:val="fr-FR"/>
        </w:rPr>
        <w:tab/>
      </w:r>
    </w:p>
    <w:p w14:paraId="29FE8785" w14:textId="77777777" w:rsidR="00801904" w:rsidRPr="001154E6" w:rsidRDefault="00801904" w:rsidP="00801904">
      <w:pPr>
        <w:pStyle w:val="03-BLM-NL"/>
        <w:rPr>
          <w:lang w:val="fr-FR"/>
        </w:rPr>
      </w:pPr>
      <w:r w:rsidRPr="001154E6">
        <w:rPr>
          <w:rFonts w:cs="Arial"/>
          <w:b/>
          <w:lang w:val="fr-FR"/>
        </w:rPr>
        <w:t>1</w:t>
      </w:r>
      <w:r>
        <w:rPr>
          <w:rFonts w:cs="Arial"/>
          <w:b/>
          <w:lang w:val="fr-FR"/>
        </w:rPr>
        <w:t>3</w:t>
      </w:r>
      <w:r w:rsidRPr="001154E6">
        <w:rPr>
          <w:rFonts w:cs="Arial"/>
          <w:b/>
          <w:lang w:val="fr-FR"/>
        </w:rPr>
        <w:t>.</w:t>
      </w:r>
      <w:r w:rsidRPr="001154E6">
        <w:rPr>
          <w:lang w:val="fr-FR"/>
        </w:rPr>
        <w:tab/>
        <w:t>Simplifiez chaque expression en utilisant les lois des puissances.  Evaluez chaque expression.  Montrez tout le travail.</w:t>
      </w:r>
    </w:p>
    <w:p w14:paraId="24A1D1A9" w14:textId="77777777" w:rsidR="00801904" w:rsidRDefault="00801904" w:rsidP="00801904">
      <w:pPr>
        <w:pStyle w:val="03-BLM-NL-Letter"/>
        <w:rPr>
          <w:vertAlign w:val="superscript"/>
          <w:lang w:val="fr-FR"/>
        </w:rPr>
      </w:pPr>
      <w:r w:rsidRPr="001154E6">
        <w:rPr>
          <w:b/>
          <w:lang w:val="fr-FR"/>
        </w:rPr>
        <w:t>a)</w:t>
      </w:r>
      <w:r w:rsidRPr="001154E6">
        <w:rPr>
          <w:lang w:val="fr-FR"/>
        </w:rPr>
        <w:t xml:space="preserve"> [(–3)</w:t>
      </w:r>
      <w:r w:rsidRPr="001154E6">
        <w:rPr>
          <w:vertAlign w:val="superscript"/>
          <w:lang w:val="fr-FR"/>
        </w:rPr>
        <w:t>3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3</w:t>
      </w:r>
      <w:r w:rsidRPr="001154E6">
        <w:rPr>
          <w:lang w:val="fr-FR"/>
        </w:rPr>
        <w:t xml:space="preserve"> × [(–4)</w:t>
      </w:r>
      <w:r w:rsidRPr="001154E6">
        <w:rPr>
          <w:vertAlign w:val="superscript"/>
          <w:lang w:val="fr-FR"/>
        </w:rPr>
        <w:t>0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3</w:t>
      </w:r>
      <w:r w:rsidRPr="001154E6">
        <w:rPr>
          <w:lang w:val="fr-FR"/>
        </w:rPr>
        <w:t xml:space="preserve"> – [(–3)</w:t>
      </w:r>
      <w:r w:rsidRPr="001154E6">
        <w:rPr>
          <w:vertAlign w:val="superscript"/>
          <w:lang w:val="fr-FR"/>
        </w:rPr>
        <w:t>5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0</w:t>
      </w:r>
      <w:r w:rsidRPr="001154E6">
        <w:rPr>
          <w:lang w:val="fr-FR"/>
        </w:rPr>
        <w:tab/>
      </w:r>
      <w:r w:rsidRPr="001154E6">
        <w:rPr>
          <w:b/>
          <w:lang w:val="fr-FR"/>
        </w:rPr>
        <w:t>b)</w:t>
      </w:r>
      <w:r w:rsidRPr="001154E6">
        <w:rPr>
          <w:lang w:val="fr-FR"/>
        </w:rPr>
        <w:t xml:space="preserve"> [(–4) × (–5)]</w:t>
      </w:r>
      <w:r w:rsidRPr="001154E6">
        <w:rPr>
          <w:vertAlign w:val="superscript"/>
          <w:lang w:val="fr-FR"/>
        </w:rPr>
        <w:t>4</w:t>
      </w:r>
      <w:r w:rsidRPr="001154E6">
        <w:rPr>
          <w:lang w:val="fr-FR"/>
        </w:rPr>
        <w:t xml:space="preserve"> + [(–4)</w:t>
      </w:r>
      <w:r w:rsidRPr="001154E6">
        <w:rPr>
          <w:vertAlign w:val="superscript"/>
          <w:lang w:val="fr-FR"/>
        </w:rPr>
        <w:t>2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2</w:t>
      </w:r>
      <w:r w:rsidRPr="001154E6">
        <w:rPr>
          <w:lang w:val="fr-FR"/>
        </w:rPr>
        <w:t xml:space="preserve"> – [(–2)</w:t>
      </w:r>
      <w:r w:rsidRPr="001154E6">
        <w:rPr>
          <w:vertAlign w:val="superscript"/>
          <w:lang w:val="fr-FR"/>
        </w:rPr>
        <w:t>8</w:t>
      </w:r>
      <w:r w:rsidRPr="001154E6">
        <w:rPr>
          <w:lang w:val="fr-FR"/>
        </w:rPr>
        <w:t xml:space="preserve"> ÷ (–2)</w:t>
      </w:r>
      <w:r w:rsidRPr="001154E6">
        <w:rPr>
          <w:vertAlign w:val="superscript"/>
          <w:lang w:val="fr-FR"/>
        </w:rPr>
        <w:t>7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3</w:t>
      </w:r>
    </w:p>
    <w:p w14:paraId="6EF4F9C9" w14:textId="77777777" w:rsidR="00801904" w:rsidRPr="000445F3" w:rsidRDefault="00801904" w:rsidP="00801904">
      <w:pPr>
        <w:pStyle w:val="03-BLM-NL-Letter"/>
        <w:rPr>
          <w:lang w:val="fr-FR"/>
        </w:rPr>
      </w:pPr>
    </w:p>
    <w:p w14:paraId="471F9977" w14:textId="77777777" w:rsidR="00801904" w:rsidRPr="001154E6" w:rsidRDefault="00801904" w:rsidP="00801904">
      <w:pPr>
        <w:pStyle w:val="03-BLM-NL"/>
        <w:rPr>
          <w:lang w:val="fr-FR"/>
        </w:rPr>
      </w:pPr>
      <w:r w:rsidRPr="001154E6">
        <w:rPr>
          <w:rFonts w:cs="Arial"/>
          <w:b/>
          <w:lang w:val="fr-FR"/>
        </w:rPr>
        <w:t>1</w:t>
      </w:r>
      <w:r>
        <w:rPr>
          <w:rFonts w:cs="Arial"/>
          <w:b/>
          <w:lang w:val="fr-FR"/>
        </w:rPr>
        <w:t>4</w:t>
      </w:r>
      <w:r w:rsidRPr="001154E6">
        <w:rPr>
          <w:rFonts w:cs="Arial"/>
          <w:b/>
          <w:lang w:val="fr-FR"/>
        </w:rPr>
        <w:t>.</w:t>
      </w:r>
      <w:r w:rsidRPr="001154E6">
        <w:rPr>
          <w:lang w:val="fr-FR"/>
        </w:rPr>
        <w:tab/>
        <w:t xml:space="preserve">M. Courgette a utilisé son calculatrice pour évaluer </w:t>
      </w:r>
      <w:proofErr w:type="gramStart"/>
      <w:r w:rsidRPr="001154E6">
        <w:rPr>
          <w:lang w:val="fr-FR"/>
        </w:rPr>
        <w:t>l’expression:</w:t>
      </w:r>
      <w:proofErr w:type="gramEnd"/>
      <w:r w:rsidRPr="001154E6">
        <w:rPr>
          <w:lang w:val="fr-FR"/>
        </w:rPr>
        <w:t xml:space="preserve"> </w:t>
      </w:r>
      <w:r w:rsidRPr="001154E6">
        <w:rPr>
          <w:position w:val="-32"/>
          <w:lang w:val="fr-FR"/>
        </w:rPr>
        <w:object w:dxaOrig="1060" w:dyaOrig="700" w14:anchorId="27973D47">
          <v:shape id="_x0000_i1026" type="#_x0000_t75" style="width:52.8pt;height:34.8pt" o:ole="">
            <v:imagedata r:id="rId8" o:title=""/>
          </v:shape>
          <o:OLEObject Type="Embed" ProgID="Equation.DSMT4" ShapeID="_x0000_i1026" DrawAspect="Content" ObjectID="_1661429016" r:id="rId9"/>
        </w:object>
      </w:r>
      <w:r w:rsidRPr="001154E6">
        <w:rPr>
          <w:lang w:val="fr-FR"/>
        </w:rPr>
        <w:br/>
        <w:t>Il a eu 162 comme réponse.</w:t>
      </w:r>
    </w:p>
    <w:p w14:paraId="224F5767" w14:textId="77777777" w:rsidR="00801904" w:rsidRPr="001154E6" w:rsidRDefault="00801904" w:rsidP="00801904">
      <w:pPr>
        <w:pStyle w:val="03-BLM-NL-Lines"/>
        <w:rPr>
          <w:lang w:val="fr-FR"/>
        </w:rPr>
      </w:pPr>
      <w:r w:rsidRPr="001154E6">
        <w:rPr>
          <w:rFonts w:cs="Arial"/>
          <w:b/>
          <w:lang w:val="fr-FR"/>
        </w:rPr>
        <w:t>a)</w:t>
      </w:r>
      <w:r w:rsidRPr="001154E6">
        <w:rPr>
          <w:lang w:val="fr-FR"/>
        </w:rPr>
        <w:t xml:space="preserve"> Est-ce que c’est </w:t>
      </w:r>
      <w:proofErr w:type="gramStart"/>
      <w:r w:rsidRPr="001154E6">
        <w:rPr>
          <w:lang w:val="fr-FR"/>
        </w:rPr>
        <w:t>correct?</w:t>
      </w:r>
      <w:proofErr w:type="gramEnd"/>
      <w:r w:rsidRPr="001154E6">
        <w:rPr>
          <w:lang w:val="fr-FR"/>
        </w:rPr>
        <w:tab/>
      </w:r>
    </w:p>
    <w:p w14:paraId="58D8D6D8" w14:textId="77777777" w:rsidR="00801904" w:rsidRDefault="00801904" w:rsidP="00801904">
      <w:pPr>
        <w:pStyle w:val="03-BLM-NL-Lines"/>
        <w:rPr>
          <w:rFonts w:cs="Arial"/>
          <w:b/>
          <w:lang w:val="fr-FR"/>
        </w:rPr>
      </w:pPr>
    </w:p>
    <w:p w14:paraId="11B700CD" w14:textId="77777777" w:rsidR="00801904" w:rsidRDefault="00801904" w:rsidP="00801904">
      <w:pPr>
        <w:pStyle w:val="03-BLM-NL-Lines"/>
        <w:rPr>
          <w:rFonts w:cs="Arial"/>
          <w:b/>
          <w:lang w:val="fr-FR"/>
        </w:rPr>
      </w:pPr>
    </w:p>
    <w:p w14:paraId="34A67444" w14:textId="77777777" w:rsidR="00801904" w:rsidRPr="001154E6" w:rsidRDefault="00801904" w:rsidP="00801904">
      <w:pPr>
        <w:pStyle w:val="03-BLM-NL-Lines"/>
        <w:rPr>
          <w:lang w:val="fr-FR"/>
        </w:rPr>
      </w:pPr>
      <w:r w:rsidRPr="001154E6">
        <w:rPr>
          <w:rFonts w:cs="Arial"/>
          <w:b/>
          <w:lang w:val="fr-FR"/>
        </w:rPr>
        <w:t>b)</w:t>
      </w:r>
      <w:r w:rsidRPr="001154E6">
        <w:rPr>
          <w:lang w:val="fr-FR"/>
        </w:rPr>
        <w:t xml:space="preserve"> Si non, quelle erreur a-t-il </w:t>
      </w:r>
      <w:proofErr w:type="gramStart"/>
      <w:r w:rsidRPr="001154E6">
        <w:rPr>
          <w:lang w:val="fr-FR"/>
        </w:rPr>
        <w:t>fait?</w:t>
      </w:r>
      <w:proofErr w:type="gramEnd"/>
      <w:r w:rsidRPr="001154E6">
        <w:rPr>
          <w:lang w:val="fr-FR"/>
        </w:rPr>
        <w:tab/>
      </w:r>
    </w:p>
    <w:p w14:paraId="70C72C97" w14:textId="77777777" w:rsidR="00801904" w:rsidRPr="001154E6" w:rsidRDefault="00801904" w:rsidP="00801904">
      <w:pPr>
        <w:pStyle w:val="03-BLM-NL-Lines"/>
        <w:rPr>
          <w:lang w:val="fr-FR"/>
        </w:rPr>
      </w:pPr>
      <w:r w:rsidRPr="001154E6">
        <w:rPr>
          <w:rFonts w:cs="Arial"/>
          <w:b/>
          <w:lang w:val="fr-FR"/>
        </w:rPr>
        <w:t>c)</w:t>
      </w:r>
      <w:r w:rsidRPr="001154E6">
        <w:rPr>
          <w:lang w:val="fr-FR"/>
        </w:rPr>
        <w:t xml:space="preserve"> Montrez la solution complète </w:t>
      </w:r>
      <w:proofErr w:type="spellStart"/>
      <w:r w:rsidRPr="001154E6">
        <w:rPr>
          <w:lang w:val="fr-FR"/>
        </w:rPr>
        <w:t>a</w:t>
      </w:r>
      <w:proofErr w:type="spellEnd"/>
      <w:r w:rsidRPr="001154E6">
        <w:rPr>
          <w:lang w:val="fr-FR"/>
        </w:rPr>
        <w:t xml:space="preserve"> ce problème.</w:t>
      </w:r>
    </w:p>
    <w:p w14:paraId="24069F88" w14:textId="77777777" w:rsidR="00801904" w:rsidRDefault="00801904" w:rsidP="00801904">
      <w:pPr>
        <w:rPr>
          <w:lang w:val="fr-FR"/>
        </w:rPr>
      </w:pPr>
    </w:p>
    <w:p w14:paraId="2D22F5DB" w14:textId="77777777" w:rsidR="00801904" w:rsidRDefault="00801904" w:rsidP="00801904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0"/>
        <w:rPr>
          <w:color w:val="000000"/>
          <w:sz w:val="22"/>
          <w:szCs w:val="22"/>
          <w:lang w:val="fr-CA"/>
        </w:rPr>
      </w:pPr>
      <w:r>
        <w:rPr>
          <w:b/>
          <w:lang w:val="fr-CA"/>
        </w:rPr>
        <w:t xml:space="preserve">15. </w:t>
      </w:r>
      <w:r w:rsidRPr="00554D82">
        <w:rPr>
          <w:color w:val="000000"/>
          <w:sz w:val="22"/>
          <w:szCs w:val="22"/>
          <w:lang w:val="fr-CA"/>
        </w:rPr>
        <w:t>É</w:t>
      </w:r>
      <w:r>
        <w:rPr>
          <w:color w:val="000000"/>
          <w:sz w:val="22"/>
          <w:szCs w:val="22"/>
          <w:lang w:val="fr-CA"/>
        </w:rPr>
        <w:t>valu</w:t>
      </w:r>
      <w:r w:rsidRPr="00554D82">
        <w:rPr>
          <w:color w:val="000000"/>
          <w:sz w:val="22"/>
          <w:szCs w:val="22"/>
          <w:lang w:val="fr-CA"/>
        </w:rPr>
        <w:t xml:space="preserve">ez </w:t>
      </w:r>
      <w:r w:rsidRPr="00AA27CB">
        <w:rPr>
          <w:noProof/>
          <w:position w:val="-26"/>
        </w:rPr>
        <w:drawing>
          <wp:inline distT="0" distB="0" distL="0" distR="0" wp14:anchorId="265AAC43" wp14:editId="7F8F49B2">
            <wp:extent cx="393700" cy="444500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4D82">
        <w:rPr>
          <w:color w:val="000000"/>
          <w:sz w:val="22"/>
          <w:szCs w:val="22"/>
          <w:lang w:val="fr-CA"/>
        </w:rPr>
        <w:t xml:space="preserve"> </w:t>
      </w:r>
      <w:r>
        <w:rPr>
          <w:color w:val="000000"/>
          <w:sz w:val="22"/>
          <w:szCs w:val="22"/>
          <w:lang w:val="fr-CA"/>
        </w:rPr>
        <w:t xml:space="preserve">.  Laissez votre réponse </w:t>
      </w:r>
      <w:r w:rsidRPr="00554D82">
        <w:rPr>
          <w:color w:val="000000"/>
          <w:sz w:val="22"/>
          <w:szCs w:val="22"/>
          <w:lang w:val="fr-CA"/>
        </w:rPr>
        <w:t xml:space="preserve">sous la </w:t>
      </w:r>
      <w:r>
        <w:rPr>
          <w:color w:val="000000"/>
          <w:sz w:val="22"/>
          <w:szCs w:val="22"/>
          <w:lang w:val="fr-CA"/>
        </w:rPr>
        <w:t>forme d’une fraction</w:t>
      </w:r>
      <w:r w:rsidRPr="00554D82">
        <w:rPr>
          <w:color w:val="000000"/>
          <w:sz w:val="22"/>
          <w:szCs w:val="22"/>
          <w:lang w:val="fr-CA"/>
        </w:rPr>
        <w:t>.</w:t>
      </w:r>
    </w:p>
    <w:p w14:paraId="313E970B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ind w:left="-360"/>
        <w:jc w:val="right"/>
        <w:rPr>
          <w:color w:val="000000"/>
          <w:sz w:val="22"/>
          <w:szCs w:val="22"/>
          <w:lang w:val="fr-CA"/>
        </w:rPr>
      </w:pPr>
      <w:r w:rsidRPr="00FA046C">
        <w:rPr>
          <w:color w:val="000000"/>
          <w:sz w:val="22"/>
          <w:szCs w:val="22"/>
          <w:lang w:val="fr-CA"/>
        </w:rPr>
        <w:t>_______________________________</w:t>
      </w:r>
    </w:p>
    <w:p w14:paraId="49355B96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ind w:left="-360"/>
        <w:jc w:val="right"/>
        <w:rPr>
          <w:color w:val="000000"/>
          <w:sz w:val="22"/>
          <w:szCs w:val="22"/>
          <w:lang w:val="fr-CA"/>
        </w:rPr>
      </w:pPr>
    </w:p>
    <w:p w14:paraId="1F075420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ind w:left="-360"/>
        <w:jc w:val="right"/>
        <w:rPr>
          <w:color w:val="000000"/>
          <w:sz w:val="22"/>
          <w:szCs w:val="22"/>
          <w:lang w:val="fr-CA"/>
        </w:rPr>
      </w:pPr>
    </w:p>
    <w:p w14:paraId="7732FFCD" w14:textId="77777777" w:rsidR="00801904" w:rsidRPr="00AA27CB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  <w:lang w:val="fr-CA"/>
        </w:rPr>
      </w:pPr>
      <w:r>
        <w:rPr>
          <w:color w:val="000000"/>
          <w:sz w:val="22"/>
          <w:szCs w:val="22"/>
          <w:lang w:val="fr-CA"/>
        </w:rPr>
        <w:t xml:space="preserve">16. </w:t>
      </w:r>
      <w:r w:rsidRPr="00554D82">
        <w:rPr>
          <w:color w:val="000000"/>
          <w:sz w:val="22"/>
          <w:szCs w:val="22"/>
          <w:lang w:val="fr-CA"/>
        </w:rPr>
        <w:t xml:space="preserve">Simplifiez </w:t>
      </w:r>
      <w:r w:rsidRPr="00554D82">
        <w:rPr>
          <w:color w:val="000000"/>
          <w:sz w:val="22"/>
          <w:szCs w:val="22"/>
          <w:u w:val="single"/>
          <w:lang w:val="fr-CA"/>
        </w:rPr>
        <w:t>en utilisant les Lois des Exposants</w:t>
      </w:r>
      <w:r w:rsidRPr="00554D82">
        <w:rPr>
          <w:color w:val="000000"/>
          <w:sz w:val="22"/>
          <w:szCs w:val="22"/>
          <w:lang w:val="fr-CA"/>
        </w:rPr>
        <w:t xml:space="preserve">, </w:t>
      </w:r>
      <w:r w:rsidRPr="00F74BD3">
        <w:rPr>
          <w:b/>
          <w:color w:val="000000"/>
          <w:sz w:val="22"/>
          <w:szCs w:val="22"/>
          <w:lang w:val="fr-CA"/>
        </w:rPr>
        <w:t>puis</w:t>
      </w:r>
      <w:r w:rsidRPr="00554D82">
        <w:rPr>
          <w:color w:val="000000"/>
          <w:sz w:val="22"/>
          <w:szCs w:val="22"/>
          <w:lang w:val="fr-CA"/>
        </w:rPr>
        <w:t xml:space="preserve"> évaluez.  </w:t>
      </w:r>
      <w:r w:rsidRPr="00554D82">
        <w:rPr>
          <w:b/>
          <w:bCs/>
          <w:color w:val="000000"/>
          <w:sz w:val="22"/>
          <w:szCs w:val="22"/>
          <w:lang w:val="fr-CA"/>
        </w:rPr>
        <w:tab/>
      </w:r>
      <w:r w:rsidRPr="00554D82">
        <w:rPr>
          <w:b/>
          <w:bCs/>
          <w:color w:val="000000"/>
          <w:sz w:val="22"/>
          <w:szCs w:val="22"/>
          <w:lang w:val="fr-CA"/>
        </w:rPr>
        <w:tab/>
      </w:r>
    </w:p>
    <w:p w14:paraId="7A8C53CE" w14:textId="77777777" w:rsidR="00801904" w:rsidRPr="00FD1808" w:rsidRDefault="00801904" w:rsidP="00801904">
      <w:pPr>
        <w:widowControl w:val="0"/>
        <w:suppressAutoHyphens/>
        <w:autoSpaceDE w:val="0"/>
        <w:autoSpaceDN w:val="0"/>
        <w:adjustRightInd w:val="0"/>
        <w:ind w:left="4680" w:firstLine="1080"/>
        <w:rPr>
          <w:noProof/>
          <w:color w:val="000000"/>
          <w:position w:val="-32"/>
          <w:sz w:val="22"/>
          <w:szCs w:val="22"/>
          <w:lang w:val="fr-CA"/>
        </w:rPr>
      </w:pPr>
      <w:r w:rsidRPr="00AA27CB">
        <w:rPr>
          <w:noProof/>
          <w:color w:val="000000"/>
          <w:position w:val="-32"/>
          <w:sz w:val="22"/>
          <w:szCs w:val="22"/>
        </w:rPr>
        <w:drawing>
          <wp:inline distT="0" distB="0" distL="0" distR="0" wp14:anchorId="370B3D2E" wp14:editId="4536EFF1">
            <wp:extent cx="393700" cy="520700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808">
        <w:rPr>
          <w:noProof/>
          <w:color w:val="000000"/>
          <w:position w:val="-32"/>
          <w:sz w:val="22"/>
          <w:szCs w:val="22"/>
          <w:lang w:val="fr-CA"/>
        </w:rPr>
        <w:t>_______________________________</w:t>
      </w:r>
    </w:p>
    <w:p w14:paraId="7477FB3F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39EE9201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firstLine="1080"/>
        <w:rPr>
          <w:b/>
          <w:sz w:val="28"/>
          <w:szCs w:val="28"/>
          <w:lang w:val="fr-CA"/>
        </w:rPr>
      </w:pPr>
    </w:p>
    <w:p w14:paraId="1063FC6B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firstLine="1080"/>
        <w:rPr>
          <w:b/>
          <w:sz w:val="28"/>
          <w:szCs w:val="28"/>
          <w:lang w:val="fr-CA"/>
        </w:rPr>
      </w:pPr>
    </w:p>
    <w:p w14:paraId="66D7565B" w14:textId="77777777" w:rsidR="00801904" w:rsidRPr="00AA5FE6" w:rsidRDefault="00801904" w:rsidP="00801904">
      <w:pPr>
        <w:keepLines/>
        <w:suppressAutoHyphens/>
        <w:autoSpaceDE w:val="0"/>
        <w:autoSpaceDN w:val="0"/>
        <w:adjustRightInd w:val="0"/>
        <w:rPr>
          <w:b/>
          <w:color w:val="000000"/>
          <w:sz w:val="28"/>
          <w:szCs w:val="28"/>
          <w:lang w:val="fr-CA"/>
        </w:rPr>
      </w:pPr>
      <w:r w:rsidRPr="00AA5FE6">
        <w:rPr>
          <w:b/>
          <w:sz w:val="28"/>
          <w:szCs w:val="28"/>
          <w:lang w:val="fr-CA"/>
        </w:rPr>
        <w:t xml:space="preserve">Partie C : Les Grandes </w:t>
      </w:r>
      <w:r>
        <w:rPr>
          <w:b/>
          <w:sz w:val="28"/>
          <w:szCs w:val="28"/>
          <w:lang w:val="fr-CA"/>
        </w:rPr>
        <w:t>Problèmes</w:t>
      </w:r>
      <w:r w:rsidRPr="00AA5FE6">
        <w:rPr>
          <w:b/>
          <w:sz w:val="28"/>
          <w:szCs w:val="28"/>
          <w:lang w:val="fr-CA"/>
        </w:rPr>
        <w:t xml:space="preserve"> </w:t>
      </w:r>
      <w:r>
        <w:rPr>
          <w:b/>
          <w:sz w:val="28"/>
          <w:szCs w:val="28"/>
          <w:lang w:val="fr-CA"/>
        </w:rPr>
        <w:t>É</w:t>
      </w:r>
      <w:r w:rsidRPr="00AA5FE6">
        <w:rPr>
          <w:b/>
          <w:sz w:val="28"/>
          <w:szCs w:val="28"/>
          <w:lang w:val="fr-CA"/>
        </w:rPr>
        <w:t xml:space="preserve">crites.  </w:t>
      </w:r>
      <w:r w:rsidRPr="00D05A93">
        <w:rPr>
          <w:rFonts w:ascii="Gill Sans Ultra Bold" w:hAnsi="Gill Sans Ultra Bold"/>
          <w:b/>
          <w:sz w:val="28"/>
          <w:szCs w:val="28"/>
          <w:lang w:val="fr-CA"/>
        </w:rPr>
        <w:t>Montrez tout votre travail !</w:t>
      </w:r>
    </w:p>
    <w:p w14:paraId="6E18D7D1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4A1C694E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3F00C342" w14:textId="77777777" w:rsidR="00801904" w:rsidRPr="00AA27CB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lang w:val="fr-CA"/>
        </w:rPr>
      </w:pPr>
      <w:r>
        <w:rPr>
          <w:color w:val="000000"/>
          <w:sz w:val="22"/>
          <w:szCs w:val="22"/>
          <w:lang w:val="fr-CA"/>
        </w:rPr>
        <w:t xml:space="preserve">17. </w:t>
      </w:r>
      <w:r w:rsidRPr="00FA046C">
        <w:rPr>
          <w:color w:val="000000"/>
          <w:sz w:val="22"/>
          <w:szCs w:val="22"/>
          <w:lang w:val="fr-CA"/>
        </w:rPr>
        <w:t>Suivez les étapes pour simplifier l’expression.</w:t>
      </w:r>
      <w:r w:rsidRPr="00FA046C">
        <w:rPr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  <w:t xml:space="preserve">      </w:t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  <w:t xml:space="preserve">  </w:t>
      </w:r>
    </w:p>
    <w:p w14:paraId="1B4F805D" w14:textId="77777777" w:rsidR="00801904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  <w:r w:rsidRPr="00AA5FE6">
        <w:rPr>
          <w:color w:val="000000"/>
          <w:sz w:val="22"/>
          <w:szCs w:val="22"/>
          <w:lang w:val="fr-CA"/>
        </w:rPr>
        <w:t xml:space="preserve">a) Écrivez </w:t>
      </w:r>
      <w:r>
        <w:rPr>
          <w:color w:val="000000"/>
          <w:sz w:val="22"/>
          <w:szCs w:val="22"/>
          <w:lang w:val="fr-CA"/>
        </w:rPr>
        <w:t>625</w:t>
      </w:r>
      <w:r w:rsidRPr="00AA5FE6">
        <w:rPr>
          <w:color w:val="000000"/>
          <w:sz w:val="22"/>
          <w:szCs w:val="22"/>
          <w:lang w:val="fr-CA"/>
        </w:rPr>
        <w:t xml:space="preserve"> sous la forme d’une puissance de </w:t>
      </w:r>
      <w:r>
        <w:rPr>
          <w:color w:val="000000"/>
          <w:sz w:val="22"/>
          <w:szCs w:val="22"/>
          <w:lang w:val="fr-CA"/>
        </w:rPr>
        <w:t>5</w:t>
      </w:r>
      <w:r w:rsidRPr="00AA5FE6">
        <w:rPr>
          <w:color w:val="000000"/>
          <w:sz w:val="22"/>
          <w:szCs w:val="22"/>
          <w:lang w:val="fr-CA"/>
        </w:rPr>
        <w:t>.</w:t>
      </w:r>
      <w:r>
        <w:rPr>
          <w:color w:val="000000"/>
          <w:sz w:val="22"/>
          <w:szCs w:val="22"/>
          <w:lang w:val="fr-CA"/>
        </w:rPr>
        <w:t xml:space="preserve"> </w:t>
      </w:r>
      <w:r w:rsidRPr="00312C31">
        <w:rPr>
          <w:i/>
          <w:color w:val="000000"/>
          <w:sz w:val="22"/>
          <w:szCs w:val="22"/>
          <w:lang w:val="fr-CA"/>
        </w:rPr>
        <w:t xml:space="preserve">(Écrivez </w:t>
      </w:r>
      <w:r>
        <w:rPr>
          <w:i/>
          <w:color w:val="000000"/>
          <w:sz w:val="22"/>
          <w:szCs w:val="22"/>
          <w:lang w:val="fr-CA"/>
        </w:rPr>
        <w:t>625</w:t>
      </w:r>
      <w:r w:rsidRPr="00312C31">
        <w:rPr>
          <w:i/>
          <w:color w:val="000000"/>
          <w:sz w:val="22"/>
          <w:szCs w:val="22"/>
          <w:lang w:val="fr-CA"/>
        </w:rPr>
        <w:t xml:space="preserve"> comme une puissance avec </w:t>
      </w:r>
      <w:r w:rsidRPr="00312C31">
        <w:rPr>
          <w:i/>
          <w:color w:val="000000"/>
          <w:sz w:val="22"/>
          <w:szCs w:val="22"/>
          <w:u w:val="single"/>
          <w:lang w:val="fr-CA"/>
        </w:rPr>
        <w:t xml:space="preserve">une base de </w:t>
      </w:r>
      <w:r>
        <w:rPr>
          <w:i/>
          <w:color w:val="000000"/>
          <w:sz w:val="22"/>
          <w:szCs w:val="22"/>
          <w:u w:val="single"/>
          <w:lang w:val="fr-CA"/>
        </w:rPr>
        <w:t>5</w:t>
      </w:r>
      <w:r w:rsidRPr="00312C31">
        <w:rPr>
          <w:i/>
          <w:color w:val="000000"/>
          <w:sz w:val="22"/>
          <w:szCs w:val="22"/>
          <w:u w:val="single"/>
          <w:lang w:val="fr-CA"/>
        </w:rPr>
        <w:t>).</w:t>
      </w:r>
    </w:p>
    <w:p w14:paraId="53FC2AE7" w14:textId="77777777" w:rsidR="00801904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0C06C5D3" w14:textId="77777777" w:rsidR="00801904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7ADFE453" w14:textId="77777777" w:rsidR="00801904" w:rsidRPr="00AA5FE6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7A473896" w14:textId="77777777" w:rsidR="00801904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  <w:r w:rsidRPr="00AA5FE6">
        <w:rPr>
          <w:color w:val="000000"/>
          <w:sz w:val="22"/>
          <w:szCs w:val="22"/>
          <w:lang w:val="fr-CA"/>
        </w:rPr>
        <w:t>b) Écrivez</w:t>
      </w:r>
      <w:r>
        <w:rPr>
          <w:color w:val="000000"/>
          <w:sz w:val="22"/>
          <w:szCs w:val="22"/>
          <w:lang w:val="fr-CA"/>
        </w:rPr>
        <w:t xml:space="preserve"> 64</w:t>
      </w:r>
      <w:r w:rsidRPr="00AA5FE6">
        <w:rPr>
          <w:color w:val="000000"/>
          <w:sz w:val="22"/>
          <w:szCs w:val="22"/>
          <w:lang w:val="fr-CA"/>
        </w:rPr>
        <w:t xml:space="preserve"> sous la forme d’une puissance de </w:t>
      </w:r>
      <w:r>
        <w:rPr>
          <w:color w:val="000000"/>
          <w:sz w:val="22"/>
          <w:szCs w:val="22"/>
          <w:lang w:val="fr-CA"/>
        </w:rPr>
        <w:t>2</w:t>
      </w:r>
      <w:r w:rsidRPr="00AA5FE6">
        <w:rPr>
          <w:color w:val="000000"/>
          <w:sz w:val="22"/>
          <w:szCs w:val="22"/>
          <w:lang w:val="fr-CA"/>
        </w:rPr>
        <w:t>.</w:t>
      </w:r>
      <w:r w:rsidRPr="00312C31">
        <w:rPr>
          <w:i/>
          <w:color w:val="000000"/>
          <w:sz w:val="22"/>
          <w:szCs w:val="22"/>
          <w:lang w:val="fr-CA"/>
        </w:rPr>
        <w:t xml:space="preserve"> </w:t>
      </w:r>
      <w:r>
        <w:rPr>
          <w:i/>
          <w:color w:val="000000"/>
          <w:sz w:val="22"/>
          <w:szCs w:val="22"/>
          <w:lang w:val="fr-CA"/>
        </w:rPr>
        <w:t xml:space="preserve">(Écrivez 64 </w:t>
      </w:r>
      <w:r w:rsidRPr="00312C31">
        <w:rPr>
          <w:i/>
          <w:color w:val="000000"/>
          <w:sz w:val="22"/>
          <w:szCs w:val="22"/>
          <w:lang w:val="fr-CA"/>
        </w:rPr>
        <w:t xml:space="preserve">comme une puissance avec </w:t>
      </w:r>
      <w:r w:rsidRPr="00312C31">
        <w:rPr>
          <w:i/>
          <w:color w:val="000000"/>
          <w:sz w:val="22"/>
          <w:szCs w:val="22"/>
          <w:u w:val="single"/>
          <w:lang w:val="fr-CA"/>
        </w:rPr>
        <w:t xml:space="preserve">une base de </w:t>
      </w:r>
      <w:r>
        <w:rPr>
          <w:i/>
          <w:color w:val="000000"/>
          <w:sz w:val="22"/>
          <w:szCs w:val="22"/>
          <w:u w:val="single"/>
          <w:lang w:val="fr-CA"/>
        </w:rPr>
        <w:t>2</w:t>
      </w:r>
      <w:r w:rsidRPr="00312C31">
        <w:rPr>
          <w:i/>
          <w:color w:val="000000"/>
          <w:sz w:val="22"/>
          <w:szCs w:val="22"/>
          <w:u w:val="single"/>
          <w:lang w:val="fr-CA"/>
        </w:rPr>
        <w:t>).</w:t>
      </w:r>
    </w:p>
    <w:p w14:paraId="1952DD30" w14:textId="77777777" w:rsidR="00801904" w:rsidRPr="00FA046C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1AFC364F" w14:textId="77777777" w:rsidR="00801904" w:rsidRPr="00AA27CB" w:rsidRDefault="00801904" w:rsidP="00801904">
      <w:pPr>
        <w:pStyle w:val="03-BLM-NL"/>
        <w:rPr>
          <w:b/>
          <w:lang w:val="fr-CA"/>
        </w:rPr>
      </w:pPr>
    </w:p>
    <w:p w14:paraId="58BC2D32" w14:textId="77777777" w:rsidR="00801904" w:rsidRPr="009930DD" w:rsidRDefault="00801904" w:rsidP="00801904">
      <w:pPr>
        <w:rPr>
          <w:lang w:val="fr-CA"/>
        </w:rPr>
      </w:pPr>
    </w:p>
    <w:p w14:paraId="461EAF5B" w14:textId="77777777" w:rsidR="00801904" w:rsidRDefault="00801904" w:rsidP="00801904">
      <w:pPr>
        <w:pStyle w:val="03-BLM-NL-Lines"/>
        <w:ind w:left="0"/>
        <w:rPr>
          <w:lang w:val="fr-FR"/>
        </w:rPr>
      </w:pPr>
      <w:r>
        <w:rPr>
          <w:lang w:val="fr-CA"/>
        </w:rPr>
        <w:t xml:space="preserve">18. </w:t>
      </w:r>
      <w:r>
        <w:rPr>
          <w:lang w:val="fr-FR"/>
        </w:rPr>
        <w:t xml:space="preserve"> Simplifiez puis évaluez :</w:t>
      </w:r>
    </w:p>
    <w:p w14:paraId="223A07E2" w14:textId="77777777" w:rsidR="00801904" w:rsidRPr="00610F12" w:rsidRDefault="00801904" w:rsidP="00801904">
      <w:pPr>
        <w:pStyle w:val="03-BLM-NL-Lines"/>
        <w:rPr>
          <w:b/>
          <w:lang w:val="fr-FR"/>
        </w:rPr>
      </w:pPr>
      <w:r>
        <w:rPr>
          <w:b/>
          <w:szCs w:val="24"/>
          <w:lang w:val="fr-FR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32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</m:den>
        </m:f>
      </m:oMath>
    </w:p>
    <w:p w14:paraId="274D2A11" w14:textId="77777777" w:rsidR="00801904" w:rsidRDefault="00801904" w:rsidP="00801904">
      <w:pPr>
        <w:pStyle w:val="03-BLM-NL-Lines"/>
        <w:rPr>
          <w:lang w:val="fr-FR"/>
        </w:rPr>
      </w:pPr>
    </w:p>
    <w:p w14:paraId="56539428" w14:textId="77777777" w:rsidR="00801904" w:rsidRDefault="00801904" w:rsidP="00801904">
      <w:pPr>
        <w:pStyle w:val="03-BLM-NL-Lines"/>
        <w:rPr>
          <w:lang w:val="fr-FR"/>
        </w:rPr>
      </w:pPr>
    </w:p>
    <w:p w14:paraId="5F67B565" w14:textId="77777777" w:rsidR="00801904" w:rsidRDefault="00801904" w:rsidP="00801904">
      <w:pPr>
        <w:pStyle w:val="03-BLM-NL-Lines"/>
        <w:rPr>
          <w:lang w:val="fr-FR"/>
        </w:rPr>
      </w:pPr>
    </w:p>
    <w:p w14:paraId="28A6CEFE" w14:textId="77777777" w:rsidR="00801904" w:rsidRDefault="00801904" w:rsidP="00801904">
      <w:pPr>
        <w:pStyle w:val="03-BLM-NL-Lines"/>
        <w:rPr>
          <w:lang w:val="fr-FR"/>
        </w:rPr>
      </w:pPr>
      <w:r>
        <w:rPr>
          <w:b/>
          <w:lang w:val="fr-FR"/>
        </w:rPr>
        <w:t>b)</w:t>
      </w:r>
      <w:r>
        <w:rPr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6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9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 3 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</m:den>
        </m:f>
      </m:oMath>
    </w:p>
    <w:p w14:paraId="225F9DF3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570A2F58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40EF311E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360"/>
        <w:rPr>
          <w:color w:val="000000"/>
          <w:sz w:val="22"/>
          <w:szCs w:val="22"/>
          <w:lang w:val="fr-CA"/>
        </w:rPr>
      </w:pPr>
    </w:p>
    <w:p w14:paraId="0570CB8E" w14:textId="66B17555" w:rsidR="00801904" w:rsidRDefault="00801904" w:rsidP="00801904">
      <w:pPr>
        <w:keepLines/>
        <w:suppressAutoHyphens/>
        <w:autoSpaceDE w:val="0"/>
        <w:autoSpaceDN w:val="0"/>
        <w:adjustRightInd w:val="0"/>
        <w:ind w:left="-360"/>
        <w:rPr>
          <w:color w:val="000000"/>
          <w:sz w:val="22"/>
          <w:szCs w:val="22"/>
          <w:lang w:val="fr-FR"/>
        </w:rPr>
      </w:pPr>
      <w:r>
        <w:rPr>
          <w:color w:val="000000"/>
          <w:sz w:val="22"/>
          <w:szCs w:val="22"/>
          <w:lang w:val="fr-CA"/>
        </w:rPr>
        <w:t>19</w:t>
      </w:r>
      <w:r>
        <w:rPr>
          <w:lang w:val="fr-FR"/>
        </w:rPr>
        <w:t xml:space="preserve"> </w:t>
      </w:r>
      <w:r w:rsidRPr="00396E28">
        <w:rPr>
          <w:b/>
          <w:color w:val="000000"/>
          <w:sz w:val="22"/>
          <w:szCs w:val="22"/>
          <w:lang w:val="fr-FR"/>
        </w:rPr>
        <w:t>Imaginez un Rubik’s Cube</w:t>
      </w:r>
      <w:r>
        <w:rPr>
          <w:b/>
          <w:color w:val="000000"/>
          <w:sz w:val="22"/>
          <w:szCs w:val="22"/>
          <w:lang w:val="fr-FR"/>
        </w:rPr>
        <w:t xml:space="preserve"> de 4 x 4 x 4</w:t>
      </w:r>
      <w:r w:rsidRPr="00396E28">
        <w:rPr>
          <w:b/>
          <w:color w:val="000000"/>
          <w:sz w:val="22"/>
          <w:szCs w:val="22"/>
          <w:lang w:val="fr-FR"/>
        </w:rPr>
        <w:t>.</w:t>
      </w:r>
      <w:r w:rsidRPr="00C54648">
        <w:rPr>
          <w:color w:val="000000"/>
          <w:sz w:val="22"/>
          <w:szCs w:val="22"/>
          <w:lang w:val="fr-FR"/>
        </w:rPr>
        <w:t xml:space="preserve"> </w:t>
      </w:r>
    </w:p>
    <w:p w14:paraId="533DBC89" w14:textId="77777777" w:rsidR="00801904" w:rsidRPr="002F4B27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  <w:r>
        <w:rPr>
          <w:color w:val="000000"/>
          <w:sz w:val="22"/>
          <w:szCs w:val="22"/>
          <w:lang w:val="fr-FR"/>
        </w:rPr>
        <w:t xml:space="preserve">Imaginez un Rubik’s Cube de 4 x 4 x4.  </w:t>
      </w:r>
      <w:r w:rsidRPr="00C54648">
        <w:rPr>
          <w:color w:val="000000"/>
          <w:sz w:val="22"/>
          <w:szCs w:val="22"/>
          <w:lang w:val="fr-FR"/>
        </w:rPr>
        <w:t>Maintenant, laissez-le tomber dans la peinture afin qu'il soit complètement recouvert.</w:t>
      </w:r>
      <w:r>
        <w:rPr>
          <w:color w:val="000000"/>
          <w:sz w:val="22"/>
          <w:szCs w:val="22"/>
          <w:lang w:val="fr-FR"/>
        </w:rPr>
        <w:t xml:space="preserve">  </w:t>
      </w:r>
      <w:r w:rsidRPr="00C54648">
        <w:rPr>
          <w:color w:val="000000"/>
          <w:sz w:val="22"/>
          <w:szCs w:val="22"/>
          <w:lang w:val="fr-FR"/>
        </w:rPr>
        <w:t>Lorsque la peinture est sèche, imaginez que vous la briser sur le sol dans les petits cubes individuels.</w:t>
      </w:r>
    </w:p>
    <w:p w14:paraId="0276A538" w14:textId="77777777" w:rsidR="00801904" w:rsidRPr="00C54648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1CAD19D5" w14:textId="77777777" w:rsidR="00801904" w:rsidRPr="00FE5240" w:rsidRDefault="00801904" w:rsidP="00801904">
      <w:pPr>
        <w:keepLines/>
        <w:suppressAutoHyphens/>
        <w:autoSpaceDE w:val="0"/>
        <w:autoSpaceDN w:val="0"/>
        <w:adjustRightInd w:val="0"/>
        <w:rPr>
          <w:b/>
          <w:color w:val="000000"/>
          <w:sz w:val="22"/>
          <w:szCs w:val="22"/>
          <w:u w:val="single"/>
          <w:lang w:val="fr-FR"/>
        </w:rPr>
      </w:pPr>
      <w:r w:rsidRPr="00C54648">
        <w:rPr>
          <w:color w:val="000000"/>
          <w:sz w:val="22"/>
          <w:szCs w:val="22"/>
          <w:lang w:val="fr-FR"/>
        </w:rPr>
        <w:t xml:space="preserve">Combien de cubes ont un visage couvert de </w:t>
      </w:r>
      <w:proofErr w:type="gramStart"/>
      <w:r w:rsidRPr="00C54648">
        <w:rPr>
          <w:color w:val="000000"/>
          <w:sz w:val="22"/>
          <w:szCs w:val="22"/>
          <w:lang w:val="fr-FR"/>
        </w:rPr>
        <w:t>peinture?</w:t>
      </w:r>
      <w:proofErr w:type="gramEnd"/>
      <w:r w:rsidRPr="00C54648">
        <w:rPr>
          <w:color w:val="000000"/>
          <w:sz w:val="22"/>
          <w:szCs w:val="22"/>
          <w:lang w:val="fr-FR"/>
        </w:rPr>
        <w:t xml:space="preserve"> Combien de cubes ont deux faces couvertes de </w:t>
      </w:r>
      <w:proofErr w:type="gramStart"/>
      <w:r w:rsidRPr="00C54648">
        <w:rPr>
          <w:color w:val="000000"/>
          <w:sz w:val="22"/>
          <w:szCs w:val="22"/>
          <w:lang w:val="fr-FR"/>
        </w:rPr>
        <w:t>peinture?</w:t>
      </w:r>
      <w:proofErr w:type="gramEnd"/>
      <w:r w:rsidRPr="00C54648">
        <w:rPr>
          <w:color w:val="000000"/>
          <w:sz w:val="22"/>
          <w:szCs w:val="22"/>
          <w:lang w:val="fr-FR"/>
        </w:rPr>
        <w:t xml:space="preserve"> Combien ont trois faces couvertes de </w:t>
      </w:r>
      <w:proofErr w:type="gramStart"/>
      <w:r w:rsidRPr="00C54648">
        <w:rPr>
          <w:color w:val="000000"/>
          <w:sz w:val="22"/>
          <w:szCs w:val="22"/>
          <w:lang w:val="fr-FR"/>
        </w:rPr>
        <w:t>peinture?</w:t>
      </w:r>
      <w:proofErr w:type="gramEnd"/>
      <w:r w:rsidRPr="00C54648">
        <w:rPr>
          <w:color w:val="000000"/>
          <w:sz w:val="22"/>
          <w:szCs w:val="22"/>
          <w:lang w:val="fr-FR"/>
        </w:rPr>
        <w:t xml:space="preserve"> Combien ont zéro visage couvert de </w:t>
      </w:r>
      <w:proofErr w:type="gramStart"/>
      <w:r w:rsidRPr="00C54648">
        <w:rPr>
          <w:color w:val="000000"/>
          <w:sz w:val="22"/>
          <w:szCs w:val="22"/>
          <w:lang w:val="fr-FR"/>
        </w:rPr>
        <w:t>peinture?</w:t>
      </w:r>
      <w:proofErr w:type="gramEnd"/>
      <w:r>
        <w:rPr>
          <w:color w:val="000000"/>
          <w:sz w:val="22"/>
          <w:szCs w:val="22"/>
          <w:lang w:val="fr-FR"/>
        </w:rPr>
        <w:t xml:space="preserve"> </w:t>
      </w:r>
      <w:r w:rsidRPr="00FE5240">
        <w:rPr>
          <w:b/>
          <w:color w:val="000000"/>
          <w:sz w:val="22"/>
          <w:szCs w:val="22"/>
          <w:u w:val="single"/>
          <w:lang w:val="fr-FR"/>
        </w:rPr>
        <w:t>Montrez le travail !</w:t>
      </w:r>
    </w:p>
    <w:p w14:paraId="37C4B49B" w14:textId="77777777" w:rsidR="00801904" w:rsidRPr="002F4B27" w:rsidRDefault="00801904" w:rsidP="00801904">
      <w:pPr>
        <w:pStyle w:val="ListParagraph"/>
        <w:ind w:left="0"/>
        <w:rPr>
          <w:lang w:val="fr-CA"/>
        </w:rPr>
      </w:pPr>
    </w:p>
    <w:p w14:paraId="10517FF2" w14:textId="77777777" w:rsidR="00801904" w:rsidRPr="002F4B27" w:rsidRDefault="00801904" w:rsidP="00801904">
      <w:pPr>
        <w:pStyle w:val="ListParagraph"/>
        <w:ind w:left="0"/>
        <w:rPr>
          <w:lang w:val="fr-CA"/>
        </w:rPr>
      </w:pPr>
    </w:p>
    <w:p w14:paraId="21A60E07" w14:textId="77777777" w:rsidR="00801904" w:rsidRDefault="00801904" w:rsidP="00801904">
      <w:pPr>
        <w:pStyle w:val="ListParagraph"/>
        <w:ind w:left="0"/>
        <w:rPr>
          <w:bCs/>
          <w:color w:val="000000"/>
          <w:sz w:val="22"/>
          <w:szCs w:val="22"/>
          <w:lang w:val="fr-CA"/>
        </w:rPr>
      </w:pPr>
    </w:p>
    <w:p w14:paraId="7A74F556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73F4D96D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13462E1A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06634688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299593E4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6A576C6A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36E70F80" w14:textId="77777777" w:rsidR="00801904" w:rsidRPr="00AA5FE6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color w:val="000000"/>
          <w:sz w:val="28"/>
          <w:szCs w:val="28"/>
          <w:lang w:val="fr-CA"/>
        </w:rPr>
      </w:pPr>
      <w:r w:rsidRPr="00AA5FE6">
        <w:rPr>
          <w:b/>
          <w:sz w:val="28"/>
          <w:szCs w:val="28"/>
          <w:lang w:val="fr-CA"/>
        </w:rPr>
        <w:t xml:space="preserve">Partie </w:t>
      </w:r>
      <w:r>
        <w:rPr>
          <w:b/>
          <w:sz w:val="28"/>
          <w:szCs w:val="28"/>
          <w:lang w:val="fr-CA"/>
        </w:rPr>
        <w:t>D</w:t>
      </w:r>
      <w:r w:rsidRPr="00AA5FE6">
        <w:rPr>
          <w:b/>
          <w:sz w:val="28"/>
          <w:szCs w:val="28"/>
          <w:lang w:val="fr-CA"/>
        </w:rPr>
        <w:t xml:space="preserve"> : </w:t>
      </w:r>
      <w:r>
        <w:rPr>
          <w:b/>
          <w:sz w:val="28"/>
          <w:szCs w:val="28"/>
          <w:lang w:val="fr-CA"/>
        </w:rPr>
        <w:t>Les Calculs des Aires</w:t>
      </w:r>
      <w:r w:rsidRPr="00AA5FE6">
        <w:rPr>
          <w:b/>
          <w:sz w:val="28"/>
          <w:szCs w:val="28"/>
          <w:lang w:val="fr-CA"/>
        </w:rPr>
        <w:t xml:space="preserve">.  </w:t>
      </w:r>
      <w:r w:rsidRPr="00D05A93">
        <w:rPr>
          <w:rFonts w:ascii="Gill Sans Ultra Bold" w:hAnsi="Gill Sans Ultra Bold"/>
          <w:b/>
          <w:sz w:val="28"/>
          <w:szCs w:val="28"/>
          <w:lang w:val="fr-CA"/>
        </w:rPr>
        <w:t>Montrez tout votre travail !</w:t>
      </w:r>
    </w:p>
    <w:p w14:paraId="594A780A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270" w:hanging="270"/>
        <w:rPr>
          <w:color w:val="000000"/>
          <w:sz w:val="22"/>
          <w:szCs w:val="22"/>
          <w:lang w:val="fr-CA"/>
        </w:rPr>
      </w:pPr>
    </w:p>
    <w:p w14:paraId="18EC0FF8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270" w:hanging="270"/>
        <w:jc w:val="center"/>
        <w:rPr>
          <w:color w:val="000000"/>
          <w:sz w:val="22"/>
          <w:szCs w:val="22"/>
          <w:lang w:val="fr-CA"/>
        </w:rPr>
      </w:pPr>
      <w:r w:rsidRPr="00A72505">
        <w:rPr>
          <w:color w:val="000000"/>
          <w:sz w:val="22"/>
          <w:szCs w:val="22"/>
          <w:lang w:val="fr-CA"/>
        </w:rPr>
        <w:t xml:space="preserve">Aire d’un cercle = </w:t>
      </w:r>
      <w:r w:rsidRPr="0005444D">
        <w:rPr>
          <w:noProof/>
          <w:color w:val="000000"/>
          <w:position w:val="-5"/>
        </w:rPr>
        <w:drawing>
          <wp:inline distT="0" distB="0" distL="0" distR="0" wp14:anchorId="74D27D51" wp14:editId="4A1E8549">
            <wp:extent cx="266700" cy="2032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  <w:lang w:val="fr-CA"/>
        </w:rPr>
        <w:tab/>
      </w:r>
      <w:r>
        <w:rPr>
          <w:color w:val="000000"/>
          <w:sz w:val="22"/>
          <w:szCs w:val="22"/>
          <w:lang w:val="fr-CA"/>
        </w:rPr>
        <w:tab/>
        <w:t xml:space="preserve">Aire d’un carré = </w:t>
      </w:r>
      <w:r w:rsidRPr="007F34AB">
        <w:rPr>
          <w:i/>
          <w:color w:val="000000"/>
          <w:sz w:val="22"/>
          <w:szCs w:val="22"/>
          <w:lang w:val="fr-CA"/>
        </w:rPr>
        <w:t>c</w:t>
      </w:r>
      <w:r>
        <w:rPr>
          <w:color w:val="000000"/>
          <w:sz w:val="22"/>
          <w:szCs w:val="22"/>
          <w:vertAlign w:val="superscript"/>
          <w:lang w:val="fr-CA"/>
        </w:rPr>
        <w:t>2</w:t>
      </w:r>
    </w:p>
    <w:p w14:paraId="332D6BFF" w14:textId="77777777" w:rsidR="00801904" w:rsidRPr="00042EDE" w:rsidRDefault="00801904" w:rsidP="00801904">
      <w:pPr>
        <w:pStyle w:val="03-BLM-NL-Lines"/>
        <w:ind w:left="0"/>
        <w:rPr>
          <w:lang w:val="fr-FR"/>
        </w:rPr>
      </w:pPr>
      <w:r>
        <w:rPr>
          <w:lang w:val="fr-FR"/>
        </w:rPr>
        <w:t xml:space="preserve">20. </w:t>
      </w:r>
    </w:p>
    <w:tbl>
      <w:tblPr>
        <w:tblW w:w="90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24"/>
        <w:gridCol w:w="4524"/>
      </w:tblGrid>
      <w:tr w:rsidR="00801904" w:rsidRPr="006C7040" w14:paraId="347288BD" w14:textId="77777777" w:rsidTr="00C0244C">
        <w:trPr>
          <w:trHeight w:val="4597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492B67CE" w14:textId="77777777" w:rsidR="00801904" w:rsidRDefault="00801904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</w:p>
          <w:p w14:paraId="7094D360" w14:textId="69E9CB5C" w:rsidR="00801904" w:rsidRPr="006C7040" w:rsidRDefault="00801904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 wp14:anchorId="0FEC1AEA" wp14:editId="6FD12ADE">
                      <wp:simplePos x="0" y="0"/>
                      <wp:positionH relativeFrom="column">
                        <wp:posOffset>821055</wp:posOffset>
                      </wp:positionH>
                      <wp:positionV relativeFrom="paragraph">
                        <wp:posOffset>1614170</wp:posOffset>
                      </wp:positionV>
                      <wp:extent cx="250825" cy="181610"/>
                      <wp:effectExtent l="48895" t="60325" r="52705" b="53340"/>
                      <wp:wrapNone/>
                      <wp:docPr id="63" name="Ink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50825" cy="18161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315A4B" id="Ink 63" o:spid="_x0000_s1026" type="#_x0000_t75" style="position:absolute;margin-left:63.7pt;margin-top:126.15pt;width:21.6pt;height:16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">
                      <v:imagedata r:id="rId1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 wp14:anchorId="466678C4" wp14:editId="6433C341">
                      <wp:simplePos x="0" y="0"/>
                      <wp:positionH relativeFrom="column">
                        <wp:posOffset>658495</wp:posOffset>
                      </wp:positionH>
                      <wp:positionV relativeFrom="paragraph">
                        <wp:posOffset>1546860</wp:posOffset>
                      </wp:positionV>
                      <wp:extent cx="142875" cy="241300"/>
                      <wp:effectExtent l="57785" t="59690" r="56515" b="51435"/>
                      <wp:wrapNone/>
                      <wp:docPr id="62" name="Ink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42875" cy="24130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F9756F" id="Ink 62" o:spid="_x0000_s1026" type="#_x0000_t75" style="position:absolute;margin-left:50.9pt;margin-top:120.85pt;width:13.1pt;height:20.8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">
                      <v:imagedata r:id="rId1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 wp14:anchorId="30D67C77" wp14:editId="2F71B1A1">
                      <wp:simplePos x="0" y="0"/>
                      <wp:positionH relativeFrom="column">
                        <wp:posOffset>603885</wp:posOffset>
                      </wp:positionH>
                      <wp:positionV relativeFrom="paragraph">
                        <wp:posOffset>1687830</wp:posOffset>
                      </wp:positionV>
                      <wp:extent cx="64135" cy="135890"/>
                      <wp:effectExtent l="60325" t="48260" r="56515" b="53975"/>
                      <wp:wrapNone/>
                      <wp:docPr id="61" name="Ink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4135" cy="13589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C41D85" id="Ink 61" o:spid="_x0000_s1026" type="#_x0000_t75" style="position:absolute;margin-left:46.6pt;margin-top:131.95pt;width:6.9pt;height:12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">
                      <v:imagedata r:id="rId1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 wp14:anchorId="37B84382" wp14:editId="330299C9">
                      <wp:simplePos x="0" y="0"/>
                      <wp:positionH relativeFrom="column">
                        <wp:posOffset>537210</wp:posOffset>
                      </wp:positionH>
                      <wp:positionV relativeFrom="paragraph">
                        <wp:posOffset>1570990</wp:posOffset>
                      </wp:positionV>
                      <wp:extent cx="70485" cy="210185"/>
                      <wp:effectExtent l="60325" t="55245" r="50165" b="39370"/>
                      <wp:wrapNone/>
                      <wp:docPr id="60" name="Ink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9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70485" cy="2101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325955" id="Ink 60" o:spid="_x0000_s1026" type="#_x0000_t75" style="position:absolute;margin-left:41.35pt;margin-top:122.75pt;width:7.45pt;height:18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">
                      <v:imagedata r:id="rId2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 wp14:anchorId="05D27968" wp14:editId="768845E6">
                      <wp:simplePos x="0" y="0"/>
                      <wp:positionH relativeFrom="column">
                        <wp:posOffset>447040</wp:posOffset>
                      </wp:positionH>
                      <wp:positionV relativeFrom="paragraph">
                        <wp:posOffset>1529715</wp:posOffset>
                      </wp:positionV>
                      <wp:extent cx="160020" cy="178435"/>
                      <wp:effectExtent l="65405" t="61595" r="50800" b="55245"/>
                      <wp:wrapNone/>
                      <wp:docPr id="59" name="Ink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60020" cy="17843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FEE11F" id="Ink 59" o:spid="_x0000_s1026" type="#_x0000_t75" style="position:absolute;margin-left:34.25pt;margin-top:119.5pt;width:14.45pt;height:15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">
                      <v:imagedata r:id="rId2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 wp14:anchorId="64EE6E75" wp14:editId="2A10598B">
                      <wp:simplePos x="0" y="0"/>
                      <wp:positionH relativeFrom="column">
                        <wp:posOffset>1156335</wp:posOffset>
                      </wp:positionH>
                      <wp:positionV relativeFrom="paragraph">
                        <wp:posOffset>1323340</wp:posOffset>
                      </wp:positionV>
                      <wp:extent cx="198755" cy="260985"/>
                      <wp:effectExtent l="60325" t="64770" r="64770" b="55245"/>
                      <wp:wrapNone/>
                      <wp:docPr id="58" name="Ink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98755" cy="2609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F75AAF" id="Ink 58" o:spid="_x0000_s1026" type="#_x0000_t75" style="position:absolute;margin-left:90.1pt;margin-top:103.25pt;width:17.5pt;height:22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">
                      <v:imagedata r:id="rId2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 wp14:anchorId="5047F792" wp14:editId="73F18037">
                      <wp:simplePos x="0" y="0"/>
                      <wp:positionH relativeFrom="column">
                        <wp:posOffset>128270</wp:posOffset>
                      </wp:positionH>
                      <wp:positionV relativeFrom="paragraph">
                        <wp:posOffset>1398905</wp:posOffset>
                      </wp:positionV>
                      <wp:extent cx="1155065" cy="81280"/>
                      <wp:effectExtent l="51435" t="64135" r="60325" b="54610"/>
                      <wp:wrapNone/>
                      <wp:docPr id="57" name="Ink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155065" cy="8128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1A3714" id="Ink 57" o:spid="_x0000_s1026" type="#_x0000_t75" style="position:absolute;margin-left:9.15pt;margin-top:109.25pt;width:92.8pt;height:8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">
                      <v:imagedata r:id="rId2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 wp14:anchorId="12D0B891" wp14:editId="6C454C71">
                      <wp:simplePos x="0" y="0"/>
                      <wp:positionH relativeFrom="column">
                        <wp:posOffset>74295</wp:posOffset>
                      </wp:positionH>
                      <wp:positionV relativeFrom="paragraph">
                        <wp:posOffset>1311910</wp:posOffset>
                      </wp:positionV>
                      <wp:extent cx="125095" cy="248285"/>
                      <wp:effectExtent l="64135" t="62865" r="48895" b="50800"/>
                      <wp:wrapNone/>
                      <wp:docPr id="56" name="Ink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25095" cy="2482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786ADF" id="Ink 56" o:spid="_x0000_s1026" type="#_x0000_t75" style="position:absolute;margin-left:4.9pt;margin-top:102.35pt;width:11.7pt;height:21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">
                      <v:imagedata r:id="rId2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 wp14:anchorId="39928CFA" wp14:editId="46372B76">
                      <wp:simplePos x="0" y="0"/>
                      <wp:positionH relativeFrom="column">
                        <wp:posOffset>655955</wp:posOffset>
                      </wp:positionH>
                      <wp:positionV relativeFrom="paragraph">
                        <wp:posOffset>1075690</wp:posOffset>
                      </wp:positionV>
                      <wp:extent cx="76835" cy="255905"/>
                      <wp:effectExtent l="64770" t="64770" r="48895" b="60325"/>
                      <wp:wrapNone/>
                      <wp:docPr id="55" name="Ink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76835" cy="25590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141CF4" id="Ink 55" o:spid="_x0000_s1026" type="#_x0000_t75" style="position:absolute;margin-left:50.75pt;margin-top:83.75pt;width:7.9pt;height:2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">
                      <v:imagedata r:id="rId3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 wp14:anchorId="4D8B2323" wp14:editId="6DCFC450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643255</wp:posOffset>
                      </wp:positionV>
                      <wp:extent cx="243840" cy="76200"/>
                      <wp:effectExtent l="48895" t="60960" r="40640" b="53340"/>
                      <wp:wrapNone/>
                      <wp:docPr id="54" name="Ink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43840" cy="7620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9791B4" id="Ink 54" o:spid="_x0000_s1026" type="#_x0000_t75" style="position:absolute;margin-left:-.05pt;margin-top:49.7pt;width:21.05pt;height:7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">
                      <v:imagedata r:id="rId3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 wp14:anchorId="56AB1FA8" wp14:editId="7DEA4DC3">
                      <wp:simplePos x="0" y="0"/>
                      <wp:positionH relativeFrom="column">
                        <wp:posOffset>1229360</wp:posOffset>
                      </wp:positionH>
                      <wp:positionV relativeFrom="paragraph">
                        <wp:posOffset>633730</wp:posOffset>
                      </wp:positionV>
                      <wp:extent cx="189230" cy="67310"/>
                      <wp:effectExtent l="57150" t="60960" r="48895" b="43180"/>
                      <wp:wrapNone/>
                      <wp:docPr id="53" name="Ink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89230" cy="6731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70A54" id="Ink 53" o:spid="_x0000_s1026" type="#_x0000_t75" style="position:absolute;margin-left:95.85pt;margin-top:48.95pt;width:16.75pt;height:7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">
                      <v:imagedata r:id="rId3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 wp14:anchorId="20B63AF6" wp14:editId="0A00B26E">
                      <wp:simplePos x="0" y="0"/>
                      <wp:positionH relativeFrom="column">
                        <wp:posOffset>688340</wp:posOffset>
                      </wp:positionH>
                      <wp:positionV relativeFrom="paragraph">
                        <wp:posOffset>9525</wp:posOffset>
                      </wp:positionV>
                      <wp:extent cx="75565" cy="237490"/>
                      <wp:effectExtent l="59055" t="65405" r="55880" b="49530"/>
                      <wp:wrapNone/>
                      <wp:docPr id="52" name="Ink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75565" cy="23749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EDB239" id="Ink 52" o:spid="_x0000_s1026" type="#_x0000_t75" style="position:absolute;margin-left:53.3pt;margin-top:-.2pt;width:7.8pt;height:20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">
                      <v:imagedata r:id="rId3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57C9EF3D" wp14:editId="78EBE9B9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137795</wp:posOffset>
                      </wp:positionV>
                      <wp:extent cx="1185545" cy="1058545"/>
                      <wp:effectExtent l="0" t="0" r="14605" b="27305"/>
                      <wp:wrapNone/>
                      <wp:docPr id="19" name="Rectangl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185545" cy="10585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44546A">
                                  <a:lumMod val="20000"/>
                                  <a:lumOff val="80000"/>
                                </a:srgbClr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0CD109" id="Rectangle 19" o:spid="_x0000_s1026" style="position:absolute;margin-left:10.6pt;margin-top:10.85pt;width:93.35pt;height:83.3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" fillcolor="#d6dce5" strokecolor="#2f528f" strokeweight="1pt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0" w:type="auto"/>
            <w:shd w:val="clear" w:color="auto" w:fill="auto"/>
          </w:tcPr>
          <w:p w14:paraId="187DFD7E" w14:textId="77777777" w:rsidR="00801904" w:rsidRPr="006C7040" w:rsidRDefault="00801904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 wp14:anchorId="0D7253FF" wp14:editId="760D25CA">
                      <wp:simplePos x="0" y="0"/>
                      <wp:positionH relativeFrom="column">
                        <wp:posOffset>1223645</wp:posOffset>
                      </wp:positionH>
                      <wp:positionV relativeFrom="paragraph">
                        <wp:posOffset>763270</wp:posOffset>
                      </wp:positionV>
                      <wp:extent cx="218440" cy="172720"/>
                      <wp:effectExtent l="66675" t="57150" r="48260" b="55880"/>
                      <wp:wrapNone/>
                      <wp:docPr id="51" name="Ink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18440" cy="1727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AF1B96" id="Ink 51" o:spid="_x0000_s1026" type="#_x0000_t75" style="position:absolute;margin-left:95.4pt;margin-top:59.15pt;width:19.05pt;height:15.4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">
                      <v:imagedata r:id="rId3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 wp14:anchorId="716FB383" wp14:editId="65468F9D">
                      <wp:simplePos x="0" y="0"/>
                      <wp:positionH relativeFrom="column">
                        <wp:posOffset>1045210</wp:posOffset>
                      </wp:positionH>
                      <wp:positionV relativeFrom="paragraph">
                        <wp:posOffset>758190</wp:posOffset>
                      </wp:positionV>
                      <wp:extent cx="158750" cy="179070"/>
                      <wp:effectExtent l="59690" t="61595" r="38735" b="54610"/>
                      <wp:wrapNone/>
                      <wp:docPr id="50" name="Ink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58750" cy="17907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89259" id="Ink 50" o:spid="_x0000_s1026" type="#_x0000_t75" style="position:absolute;margin-left:81.35pt;margin-top:58.75pt;width:14.35pt;height:15.9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">
                      <v:imagedata r:id="rId4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 wp14:anchorId="5F0070F2" wp14:editId="2EF9D7DF">
                      <wp:simplePos x="0" y="0"/>
                      <wp:positionH relativeFrom="column">
                        <wp:posOffset>913130</wp:posOffset>
                      </wp:positionH>
                      <wp:positionV relativeFrom="paragraph">
                        <wp:posOffset>711835</wp:posOffset>
                      </wp:positionV>
                      <wp:extent cx="126365" cy="185420"/>
                      <wp:effectExtent l="51435" t="62865" r="50800" b="46990"/>
                      <wp:wrapNone/>
                      <wp:docPr id="49" name="Ink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26365" cy="1854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FBCF1F" id="Ink 49" o:spid="_x0000_s1026" type="#_x0000_t75" style="position:absolute;margin-left:70.8pt;margin-top:55pt;width:12.2pt;height:16.7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">
                      <v:imagedata r:id="rId4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 wp14:anchorId="41DB4554" wp14:editId="13FF6DA7">
                      <wp:simplePos x="0" y="0"/>
                      <wp:positionH relativeFrom="column">
                        <wp:posOffset>854710</wp:posOffset>
                      </wp:positionH>
                      <wp:positionV relativeFrom="paragraph">
                        <wp:posOffset>816610</wp:posOffset>
                      </wp:positionV>
                      <wp:extent cx="67945" cy="119380"/>
                      <wp:effectExtent l="50165" t="62865" r="53340" b="46355"/>
                      <wp:wrapNone/>
                      <wp:docPr id="48" name="Ink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7945" cy="11938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28A898" id="Ink 48" o:spid="_x0000_s1026" type="#_x0000_t75" style="position:absolute;margin-left:65.9pt;margin-top:63.15pt;width:8.15pt;height:11.6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">
                      <v:imagedata r:id="rId4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 wp14:anchorId="491E53BE" wp14:editId="2B7F8315">
                      <wp:simplePos x="0" y="0"/>
                      <wp:positionH relativeFrom="column">
                        <wp:posOffset>721360</wp:posOffset>
                      </wp:positionH>
                      <wp:positionV relativeFrom="paragraph">
                        <wp:posOffset>712470</wp:posOffset>
                      </wp:positionV>
                      <wp:extent cx="137795" cy="172720"/>
                      <wp:effectExtent l="59690" t="63500" r="50165" b="49530"/>
                      <wp:wrapNone/>
                      <wp:docPr id="47" name="Ink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37795" cy="1727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F04550" id="Ink 47" o:spid="_x0000_s1026" type="#_x0000_t75" style="position:absolute;margin-left:55.85pt;margin-top:55.15pt;width:12.7pt;height:15.4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">
                      <v:imagedata r:id="rId4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 wp14:anchorId="55D4750D" wp14:editId="529B44F2">
                      <wp:simplePos x="0" y="0"/>
                      <wp:positionH relativeFrom="column">
                        <wp:posOffset>1147445</wp:posOffset>
                      </wp:positionH>
                      <wp:positionV relativeFrom="paragraph">
                        <wp:posOffset>568960</wp:posOffset>
                      </wp:positionV>
                      <wp:extent cx="38735" cy="42545"/>
                      <wp:effectExtent l="47625" t="62865" r="46990" b="46990"/>
                      <wp:wrapNone/>
                      <wp:docPr id="46" name="Ink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38735" cy="4254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9E3E4E" id="Ink 46" o:spid="_x0000_s1026" type="#_x0000_t75" style="position:absolute;margin-left:88.9pt;margin-top:43.2pt;width:5.95pt;height:6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">
                      <v:imagedata r:id="rId4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 wp14:anchorId="29B0CDDC" wp14:editId="7ED63182">
                      <wp:simplePos x="0" y="0"/>
                      <wp:positionH relativeFrom="column">
                        <wp:posOffset>1132840</wp:posOffset>
                      </wp:positionH>
                      <wp:positionV relativeFrom="paragraph">
                        <wp:posOffset>562610</wp:posOffset>
                      </wp:positionV>
                      <wp:extent cx="40005" cy="49530"/>
                      <wp:effectExtent l="52070" t="66040" r="41275" b="46355"/>
                      <wp:wrapNone/>
                      <wp:docPr id="45" name="Ink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0005" cy="4953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30443A" id="Ink 45" o:spid="_x0000_s1026" type="#_x0000_t75" style="position:absolute;margin-left:87.75pt;margin-top:42.95pt;width:6.1pt;height:6.6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">
                      <v:imagedata r:id="rId5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 wp14:anchorId="7A363817" wp14:editId="0D12D1E7">
                      <wp:simplePos x="0" y="0"/>
                      <wp:positionH relativeFrom="column">
                        <wp:posOffset>1062355</wp:posOffset>
                      </wp:positionH>
                      <wp:positionV relativeFrom="paragraph">
                        <wp:posOffset>568960</wp:posOffset>
                      </wp:positionV>
                      <wp:extent cx="49530" cy="45720"/>
                      <wp:effectExtent l="48260" t="62865" r="45085" b="43815"/>
                      <wp:wrapNone/>
                      <wp:docPr id="44" name="Ink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9530" cy="457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FA03F3" id="Ink 44" o:spid="_x0000_s1026" type="#_x0000_t75" style="position:absolute;margin-left:82.4pt;margin-top:43.4pt;width:6.45pt;height:6.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">
                      <v:imagedata r:id="rId5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 wp14:anchorId="260B5506" wp14:editId="1BC9934F">
                      <wp:simplePos x="0" y="0"/>
                      <wp:positionH relativeFrom="column">
                        <wp:posOffset>1016635</wp:posOffset>
                      </wp:positionH>
                      <wp:positionV relativeFrom="paragraph">
                        <wp:posOffset>579120</wp:posOffset>
                      </wp:positionV>
                      <wp:extent cx="45085" cy="34925"/>
                      <wp:effectExtent l="50165" t="53975" r="47625" b="44450"/>
                      <wp:wrapNone/>
                      <wp:docPr id="43" name="Ink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5085" cy="3492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4A4271" id="Ink 43" o:spid="_x0000_s1026" type="#_x0000_t75" style="position:absolute;margin-left:78.8pt;margin-top:44.15pt;width:6.05pt;height:5.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">
                      <v:imagedata r:id="rId5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 wp14:anchorId="1F250628" wp14:editId="6A69F8CE">
                      <wp:simplePos x="0" y="0"/>
                      <wp:positionH relativeFrom="column">
                        <wp:posOffset>964565</wp:posOffset>
                      </wp:positionH>
                      <wp:positionV relativeFrom="paragraph">
                        <wp:posOffset>570230</wp:posOffset>
                      </wp:positionV>
                      <wp:extent cx="44450" cy="44450"/>
                      <wp:effectExtent l="55245" t="64135" r="43180" b="43815"/>
                      <wp:wrapNone/>
                      <wp:docPr id="42" name="Ink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4450" cy="4445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817693" id="Ink 42" o:spid="_x0000_s1026" type="#_x0000_t75" style="position:absolute;margin-left:74.55pt;margin-top:43.25pt;width:6.3pt;height:6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">
                      <v:imagedata r:id="rId5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 wp14:anchorId="7E7AF397" wp14:editId="4DDFD241">
                      <wp:simplePos x="0" y="0"/>
                      <wp:positionH relativeFrom="column">
                        <wp:posOffset>891540</wp:posOffset>
                      </wp:positionH>
                      <wp:positionV relativeFrom="paragraph">
                        <wp:posOffset>573405</wp:posOffset>
                      </wp:positionV>
                      <wp:extent cx="53975" cy="48260"/>
                      <wp:effectExtent l="48895" t="57785" r="40005" b="46355"/>
                      <wp:wrapNone/>
                      <wp:docPr id="41" name="Ink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53975" cy="482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F5B080" id="Ink 41" o:spid="_x0000_s1026" type="#_x0000_t75" style="position:absolute;margin-left:68.8pt;margin-top:43.8pt;width:7pt;height:6.5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">
                      <v:imagedata r:id="rId58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 wp14:anchorId="1E91DEC2" wp14:editId="5D1B7577">
                      <wp:simplePos x="0" y="0"/>
                      <wp:positionH relativeFrom="column">
                        <wp:posOffset>844550</wp:posOffset>
                      </wp:positionH>
                      <wp:positionV relativeFrom="paragraph">
                        <wp:posOffset>568325</wp:posOffset>
                      </wp:positionV>
                      <wp:extent cx="45085" cy="58420"/>
                      <wp:effectExtent l="49530" t="62230" r="38735" b="41275"/>
                      <wp:wrapNone/>
                      <wp:docPr id="40" name="Ink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5085" cy="584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A540F6" id="Ink 40" o:spid="_x0000_s1026" type="#_x0000_t75" style="position:absolute;margin-left:65.15pt;margin-top:43.35pt;width:6.25pt;height:7.3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">
                      <v:imagedata r:id="rId60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 wp14:anchorId="017650E4" wp14:editId="3309FB91">
                      <wp:simplePos x="0" y="0"/>
                      <wp:positionH relativeFrom="column">
                        <wp:posOffset>758190</wp:posOffset>
                      </wp:positionH>
                      <wp:positionV relativeFrom="paragraph">
                        <wp:posOffset>582930</wp:posOffset>
                      </wp:positionV>
                      <wp:extent cx="62230" cy="45720"/>
                      <wp:effectExtent l="48895" t="48260" r="41275" b="39370"/>
                      <wp:wrapNone/>
                      <wp:docPr id="39" name="Ink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2230" cy="457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6F56C7" id="Ink 39" o:spid="_x0000_s1026" type="#_x0000_t75" style="position:absolute;margin-left:58.5pt;margin-top:44.4pt;width:7.3pt;height:6.5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">
                      <v:imagedata r:id="rId62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 wp14:anchorId="2104C11F" wp14:editId="4E718044">
                      <wp:simplePos x="0" y="0"/>
                      <wp:positionH relativeFrom="column">
                        <wp:posOffset>697230</wp:posOffset>
                      </wp:positionH>
                      <wp:positionV relativeFrom="paragraph">
                        <wp:posOffset>598170</wp:posOffset>
                      </wp:positionV>
                      <wp:extent cx="52070" cy="50165"/>
                      <wp:effectExtent l="54610" t="53975" r="45720" b="38735"/>
                      <wp:wrapNone/>
                      <wp:docPr id="38" name="Ink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52070" cy="501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70208" id="Ink 38" o:spid="_x0000_s1026" type="#_x0000_t75" style="position:absolute;margin-left:53.55pt;margin-top:45.75pt;width:6.8pt;height:6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">
                      <v:imagedata r:id="rId6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 wp14:anchorId="73528329" wp14:editId="3F7EA4F2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561340</wp:posOffset>
                      </wp:positionV>
                      <wp:extent cx="85090" cy="113030"/>
                      <wp:effectExtent l="60325" t="64770" r="54610" b="50800"/>
                      <wp:wrapNone/>
                      <wp:docPr id="37" name="Ink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85090" cy="11303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B6F6B7" id="Ink 37" o:spid="_x0000_s1026" type="#_x0000_t75" style="position:absolute;margin-left:48.4pt;margin-top:43.25pt;width:8.6pt;height:10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">
                      <v:imagedata r:id="rId66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 wp14:anchorId="788AA4DD" wp14:editId="79E3A107">
                      <wp:simplePos x="0" y="0"/>
                      <wp:positionH relativeFrom="column">
                        <wp:posOffset>2216785</wp:posOffset>
                      </wp:positionH>
                      <wp:positionV relativeFrom="paragraph">
                        <wp:posOffset>2441575</wp:posOffset>
                      </wp:positionV>
                      <wp:extent cx="24765" cy="24765"/>
                      <wp:effectExtent l="2540" t="1905" r="1270" b="1905"/>
                      <wp:wrapNone/>
                      <wp:docPr id="36" name="Ink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4765" cy="247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39" behindDoc="0" locked="0" layoutInCell="1" allowOverlap="1" wp14:anchorId="2CA5755E" wp14:editId="213A2C72">
                      <wp:simplePos x="0" y="0"/>
                      <wp:positionH relativeFrom="column">
                        <wp:posOffset>166370</wp:posOffset>
                      </wp:positionH>
                      <wp:positionV relativeFrom="paragraph">
                        <wp:posOffset>105410</wp:posOffset>
                      </wp:positionV>
                      <wp:extent cx="1049655" cy="1058545"/>
                      <wp:effectExtent l="0" t="0" r="17145" b="27305"/>
                      <wp:wrapNone/>
                      <wp:docPr id="10" name="Oval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049655" cy="10585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44546A">
                                  <a:lumMod val="20000"/>
                                  <a:lumOff val="80000"/>
                                </a:srgbClr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6CF87CF" id="Oval 10" o:spid="_x0000_s1026" style="position:absolute;margin-left:13.1pt;margin-top:8.3pt;width:82.65pt;height:83.35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" fillcolor="#d6dce5" strokecolor="#2f528f" strokeweight="1pt">
                      <v:stroke joinstyle="miter"/>
                      <v:path arrowok="t"/>
                    </v:oval>
                  </w:pict>
                </mc:Fallback>
              </mc:AlternateContent>
            </w:r>
          </w:p>
        </w:tc>
      </w:tr>
      <w:tr w:rsidR="00801904" w:rsidRPr="006C7040" w14:paraId="2B878F3D" w14:textId="77777777" w:rsidTr="00C0244C">
        <w:trPr>
          <w:trHeight w:val="6069"/>
        </w:trPr>
        <w:tc>
          <w:tcPr>
            <w:tcW w:w="0" w:type="auto"/>
            <w:tcBorders>
              <w:right w:val="nil"/>
            </w:tcBorders>
            <w:shd w:val="clear" w:color="auto" w:fill="auto"/>
          </w:tcPr>
          <w:p w14:paraId="28F49CD1" w14:textId="77777777" w:rsidR="00801904" w:rsidRPr="006C7040" w:rsidRDefault="00801904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 wp14:anchorId="70331472" wp14:editId="72A45711">
                      <wp:simplePos x="0" y="0"/>
                      <wp:positionH relativeFrom="column">
                        <wp:posOffset>2801620</wp:posOffset>
                      </wp:positionH>
                      <wp:positionV relativeFrom="paragraph">
                        <wp:posOffset>1322705</wp:posOffset>
                      </wp:positionV>
                      <wp:extent cx="746305" cy="272225"/>
                      <wp:effectExtent l="38100" t="38100" r="0" b="33020"/>
                      <wp:wrapNone/>
                      <wp:docPr id="81" name="Ink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6305" cy="2722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3BFD27" id="Ink 81" o:spid="_x0000_s1026" type="#_x0000_t75" style="position:absolute;margin-left:219.9pt;margin-top:103.45pt;width:60.15pt;height:22.8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">
                      <v:imagedata r:id="rId6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 wp14:anchorId="25AD188B" wp14:editId="7C935F97">
                      <wp:simplePos x="0" y="0"/>
                      <wp:positionH relativeFrom="column">
                        <wp:posOffset>1148715</wp:posOffset>
                      </wp:positionH>
                      <wp:positionV relativeFrom="paragraph">
                        <wp:posOffset>836930</wp:posOffset>
                      </wp:positionV>
                      <wp:extent cx="579065" cy="242570"/>
                      <wp:effectExtent l="57150" t="38100" r="0" b="24130"/>
                      <wp:wrapNone/>
                      <wp:docPr id="70" name="Ink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9065" cy="2425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DA3AF7" id="Ink 70" o:spid="_x0000_s1026" type="#_x0000_t75" style="position:absolute;margin-left:89.75pt;margin-top:65.2pt;width:47.05pt;height:20.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">
                      <v:imagedata r:id="rId7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 wp14:anchorId="3CC70E8E" wp14:editId="3B862A3D">
                      <wp:simplePos x="0" y="0"/>
                      <wp:positionH relativeFrom="column">
                        <wp:posOffset>2626360</wp:posOffset>
                      </wp:positionH>
                      <wp:positionV relativeFrom="paragraph">
                        <wp:posOffset>2382520</wp:posOffset>
                      </wp:positionV>
                      <wp:extent cx="24765" cy="24765"/>
                      <wp:effectExtent l="0" t="2540" r="0" b="1270"/>
                      <wp:wrapNone/>
                      <wp:docPr id="30" name="Ink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4765" cy="247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 wp14:anchorId="250F3908" wp14:editId="540BBDB3">
                      <wp:simplePos x="0" y="0"/>
                      <wp:positionH relativeFrom="column">
                        <wp:posOffset>1642110</wp:posOffset>
                      </wp:positionH>
                      <wp:positionV relativeFrom="paragraph">
                        <wp:posOffset>1177925</wp:posOffset>
                      </wp:positionV>
                      <wp:extent cx="52070" cy="57150"/>
                      <wp:effectExtent l="50800" t="55245" r="40005" b="49530"/>
                      <wp:wrapNone/>
                      <wp:docPr id="29" name="Ink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52070" cy="5715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21CC97" id="Ink 29" o:spid="_x0000_s1026" type="#_x0000_t75" style="position:absolute;margin-left:128pt;margin-top:91.4pt;width:6.7pt;height:7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">
                      <v:imagedata r:id="rId74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 wp14:anchorId="6179550A" wp14:editId="06C058BF">
                      <wp:simplePos x="0" y="0"/>
                      <wp:positionH relativeFrom="column">
                        <wp:posOffset>1588135</wp:posOffset>
                      </wp:positionH>
                      <wp:positionV relativeFrom="paragraph">
                        <wp:posOffset>1194435</wp:posOffset>
                      </wp:positionV>
                      <wp:extent cx="23495" cy="24130"/>
                      <wp:effectExtent l="0" t="0" r="0" b="0"/>
                      <wp:wrapNone/>
                      <wp:docPr id="28" name="Ink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3495" cy="2413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 wp14:anchorId="1C195162" wp14:editId="1253E6B5">
                      <wp:simplePos x="0" y="0"/>
                      <wp:positionH relativeFrom="column">
                        <wp:posOffset>1516380</wp:posOffset>
                      </wp:positionH>
                      <wp:positionV relativeFrom="paragraph">
                        <wp:posOffset>1182370</wp:posOffset>
                      </wp:positionV>
                      <wp:extent cx="39370" cy="50800"/>
                      <wp:effectExtent l="48895" t="59690" r="45085" b="41910"/>
                      <wp:wrapNone/>
                      <wp:docPr id="27" name="Ink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39370" cy="5080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56A8A5" id="Ink 27" o:spid="_x0000_s1026" type="#_x0000_t75" style="position:absolute;margin-left:117.9pt;margin-top:91.7pt;width:6.05pt;height:6.8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">
                      <v:imagedata r:id="rId7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 wp14:anchorId="37C679E2" wp14:editId="543E9B8E">
                      <wp:simplePos x="0" y="0"/>
                      <wp:positionH relativeFrom="column">
                        <wp:posOffset>1433830</wp:posOffset>
                      </wp:positionH>
                      <wp:positionV relativeFrom="paragraph">
                        <wp:posOffset>1203960</wp:posOffset>
                      </wp:positionV>
                      <wp:extent cx="48260" cy="35560"/>
                      <wp:effectExtent l="52070" t="52705" r="42545" b="45085"/>
                      <wp:wrapNone/>
                      <wp:docPr id="26" name="Ink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8260" cy="355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211F1A" id="Ink 26" o:spid="_x0000_s1026" type="#_x0000_t75" style="position:absolute;margin-left:111.6pt;margin-top:93.4pt;width:6.4pt;height:5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">
                      <v:imagedata r:id="rId7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 wp14:anchorId="00E2893B" wp14:editId="0DB74C77">
                      <wp:simplePos x="0" y="0"/>
                      <wp:positionH relativeFrom="column">
                        <wp:posOffset>1380490</wp:posOffset>
                      </wp:positionH>
                      <wp:positionV relativeFrom="paragraph">
                        <wp:posOffset>1204595</wp:posOffset>
                      </wp:positionV>
                      <wp:extent cx="38735" cy="41910"/>
                      <wp:effectExtent l="55880" t="62865" r="38735" b="38100"/>
                      <wp:wrapNone/>
                      <wp:docPr id="25" name="Ink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38735" cy="4191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22ACDD" id="Ink 25" o:spid="_x0000_s1026" type="#_x0000_t75" style="position:absolute;margin-left:107.3pt;margin-top:93.3pt;width:5.85pt;height:6.3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">
                      <v:imagedata r:id="rId8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 wp14:anchorId="4BFD3544" wp14:editId="4BF15459">
                      <wp:simplePos x="0" y="0"/>
                      <wp:positionH relativeFrom="column">
                        <wp:posOffset>1333500</wp:posOffset>
                      </wp:positionH>
                      <wp:positionV relativeFrom="paragraph">
                        <wp:posOffset>1203960</wp:posOffset>
                      </wp:positionV>
                      <wp:extent cx="40005" cy="38735"/>
                      <wp:effectExtent l="56515" t="62230" r="46355" b="41910"/>
                      <wp:wrapNone/>
                      <wp:docPr id="24" name="Ink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0005" cy="3873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175BC8" id="Ink 24" o:spid="_x0000_s1026" type="#_x0000_t75" style="position:absolute;margin-left:103.55pt;margin-top:93.25pt;width:6.05pt;height:6.2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">
                      <v:imagedata r:id="rId8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 wp14:anchorId="043DA603" wp14:editId="4C168619">
                      <wp:simplePos x="0" y="0"/>
                      <wp:positionH relativeFrom="column">
                        <wp:posOffset>1273810</wp:posOffset>
                      </wp:positionH>
                      <wp:positionV relativeFrom="paragraph">
                        <wp:posOffset>1207135</wp:posOffset>
                      </wp:positionV>
                      <wp:extent cx="48260" cy="42545"/>
                      <wp:effectExtent l="53975" t="55880" r="40640" b="44450"/>
                      <wp:wrapNone/>
                      <wp:docPr id="23" name="Ink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4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8260" cy="4254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14D0F0" id="Ink 23" o:spid="_x0000_s1026" type="#_x0000_t75" style="position:absolute;margin-left:98.95pt;margin-top:93.6pt;width:6.45pt;height:6.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">
                      <v:imagedata r:id="rId8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 wp14:anchorId="17235217" wp14:editId="4110EA23">
                      <wp:simplePos x="0" y="0"/>
                      <wp:positionH relativeFrom="column">
                        <wp:posOffset>1224915</wp:posOffset>
                      </wp:positionH>
                      <wp:positionV relativeFrom="paragraph">
                        <wp:posOffset>1209040</wp:posOffset>
                      </wp:positionV>
                      <wp:extent cx="40640" cy="41275"/>
                      <wp:effectExtent l="52705" t="57785" r="40005" b="43815"/>
                      <wp:wrapNone/>
                      <wp:docPr id="22" name="Ink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0640" cy="4127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893DE8" id="Ink 22" o:spid="_x0000_s1026" type="#_x0000_t75" style="position:absolute;margin-left:95.2pt;margin-top:93.7pt;width:5.7pt;height:6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">
                      <v:imagedata r:id="rId8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40F319E1" wp14:editId="4934AC6C">
                      <wp:simplePos x="0" y="0"/>
                      <wp:positionH relativeFrom="column">
                        <wp:posOffset>1183005</wp:posOffset>
                      </wp:positionH>
                      <wp:positionV relativeFrom="paragraph">
                        <wp:posOffset>1210945</wp:posOffset>
                      </wp:positionV>
                      <wp:extent cx="50800" cy="43815"/>
                      <wp:effectExtent l="58420" t="59690" r="43180" b="39370"/>
                      <wp:wrapNone/>
                      <wp:docPr id="21" name="Ink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50800" cy="4381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6AE46A" id="Ink 21" o:spid="_x0000_s1026" type="#_x0000_t75" style="position:absolute;margin-left:91.7pt;margin-top:93.95pt;width:6.9pt;height:6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">
                      <v:imagedata r:id="rId8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 wp14:anchorId="04C7835B" wp14:editId="7506DE8C">
                      <wp:simplePos x="0" y="0"/>
                      <wp:positionH relativeFrom="column">
                        <wp:posOffset>1104265</wp:posOffset>
                      </wp:positionH>
                      <wp:positionV relativeFrom="paragraph">
                        <wp:posOffset>1182370</wp:posOffset>
                      </wp:positionV>
                      <wp:extent cx="95885" cy="99060"/>
                      <wp:effectExtent l="55880" t="59690" r="48260" b="50800"/>
                      <wp:wrapNone/>
                      <wp:docPr id="20" name="Ink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95885" cy="990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EE0C84" id="Ink 20" o:spid="_x0000_s1026" type="#_x0000_t75" style="position:absolute;margin-left:86pt;margin-top:92.15pt;width:9.4pt;height:9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">
                      <v:imagedata r:id="rId9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 wp14:anchorId="23948C4F" wp14:editId="14D77876">
                      <wp:simplePos x="0" y="0"/>
                      <wp:positionH relativeFrom="column">
                        <wp:posOffset>2739390</wp:posOffset>
                      </wp:positionH>
                      <wp:positionV relativeFrom="paragraph">
                        <wp:posOffset>403860</wp:posOffset>
                      </wp:positionV>
                      <wp:extent cx="86995" cy="870585"/>
                      <wp:effectExtent l="71755" t="62230" r="50800" b="48260"/>
                      <wp:wrapNone/>
                      <wp:docPr id="18" name="Ink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86995" cy="8705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708D2D" id="Ink 18" o:spid="_x0000_s1026" type="#_x0000_t75" style="position:absolute;margin-left:214.75pt;margin-top:30.85pt;width:8.75pt;height:70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">
                      <v:imagedata r:id="rId9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 wp14:anchorId="2934FE77" wp14:editId="7112EC86">
                      <wp:simplePos x="0" y="0"/>
                      <wp:positionH relativeFrom="column">
                        <wp:posOffset>2717800</wp:posOffset>
                      </wp:positionH>
                      <wp:positionV relativeFrom="paragraph">
                        <wp:posOffset>1828800</wp:posOffset>
                      </wp:positionV>
                      <wp:extent cx="74295" cy="537210"/>
                      <wp:effectExtent l="59690" t="58420" r="56515" b="42545"/>
                      <wp:wrapNone/>
                      <wp:docPr id="17" name="Ink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74295" cy="53721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EF8973" id="Ink 17" o:spid="_x0000_s1026" type="#_x0000_t75" style="position:absolute;margin-left:212.7pt;margin-top:143.05pt;width:8.45pt;height:44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">
                      <v:imagedata r:id="rId9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 wp14:anchorId="7E08D3F3" wp14:editId="33B81A79">
                      <wp:simplePos x="0" y="0"/>
                      <wp:positionH relativeFrom="column">
                        <wp:posOffset>2654935</wp:posOffset>
                      </wp:positionH>
                      <wp:positionV relativeFrom="paragraph">
                        <wp:posOffset>2244090</wp:posOffset>
                      </wp:positionV>
                      <wp:extent cx="165100" cy="187325"/>
                      <wp:effectExtent l="63500" t="64135" r="47625" b="53340"/>
                      <wp:wrapNone/>
                      <wp:docPr id="16" name="Ink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65100" cy="18732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98D077" id="Ink 16" o:spid="_x0000_s1026" type="#_x0000_t75" style="position:absolute;margin-left:208.1pt;margin-top:175.75pt;width:14.85pt;height:16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">
                      <v:imagedata r:id="rId9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 wp14:anchorId="38DC5DE9" wp14:editId="790B9832">
                      <wp:simplePos x="0" y="0"/>
                      <wp:positionH relativeFrom="column">
                        <wp:posOffset>1381760</wp:posOffset>
                      </wp:positionH>
                      <wp:positionV relativeFrom="paragraph">
                        <wp:posOffset>2326640</wp:posOffset>
                      </wp:positionV>
                      <wp:extent cx="61595" cy="177165"/>
                      <wp:effectExtent l="57150" t="51435" r="43180" b="47625"/>
                      <wp:wrapNone/>
                      <wp:docPr id="15" name="Ink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1595" cy="1771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6D4A86" id="Ink 15" o:spid="_x0000_s1026" type="#_x0000_t75" style="position:absolute;margin-left:107.4pt;margin-top:182.15pt;width:7.6pt;height:16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">
                      <v:imagedata r:id="rId99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 wp14:anchorId="4CDAAD3A" wp14:editId="7C3455AB">
                      <wp:simplePos x="0" y="0"/>
                      <wp:positionH relativeFrom="column">
                        <wp:posOffset>185420</wp:posOffset>
                      </wp:positionH>
                      <wp:positionV relativeFrom="paragraph">
                        <wp:posOffset>1326515</wp:posOffset>
                      </wp:positionV>
                      <wp:extent cx="168275" cy="73660"/>
                      <wp:effectExtent l="60960" t="60960" r="56515" b="55880"/>
                      <wp:wrapNone/>
                      <wp:docPr id="14" name="Ink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68275" cy="736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C727C4" id="Ink 14" o:spid="_x0000_s1026" type="#_x0000_t75" style="position:absolute;margin-left:13.65pt;margin-top:103.5pt;width:15.1pt;height:7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">
                      <v:imagedata r:id="rId101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 wp14:anchorId="7EC78BE3" wp14:editId="484E6C97">
                      <wp:simplePos x="0" y="0"/>
                      <wp:positionH relativeFrom="column">
                        <wp:posOffset>2526665</wp:posOffset>
                      </wp:positionH>
                      <wp:positionV relativeFrom="paragraph">
                        <wp:posOffset>1372870</wp:posOffset>
                      </wp:positionV>
                      <wp:extent cx="146050" cy="68580"/>
                      <wp:effectExtent l="59055" t="59690" r="52070" b="43180"/>
                      <wp:wrapNone/>
                      <wp:docPr id="13" name="Ink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46050" cy="6858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78A64F" id="Ink 13" o:spid="_x0000_s1026" type="#_x0000_t75" style="position:absolute;margin-left:198pt;margin-top:107.15pt;width:13.35pt;height: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">
                      <v:imagedata r:id="rId103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 wp14:anchorId="03A8B0B4" wp14:editId="798FA6AE">
                      <wp:simplePos x="0" y="0"/>
                      <wp:positionH relativeFrom="column">
                        <wp:posOffset>1362710</wp:posOffset>
                      </wp:positionH>
                      <wp:positionV relativeFrom="paragraph">
                        <wp:posOffset>219075</wp:posOffset>
                      </wp:positionV>
                      <wp:extent cx="69215" cy="162560"/>
                      <wp:effectExtent l="57150" t="58420" r="54610" b="55245"/>
                      <wp:wrapNone/>
                      <wp:docPr id="12" name="Ink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9215" cy="1625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C1A3C5" id="Ink 12" o:spid="_x0000_s1026" type="#_x0000_t75" style="position:absolute;margin-left:106.35pt;margin-top:16.3pt;width:7.3pt;height:14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">
                      <v:imagedata r:id="rId105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 wp14:anchorId="16FA5162" wp14:editId="1C10CCEF">
                      <wp:simplePos x="0" y="0"/>
                      <wp:positionH relativeFrom="column">
                        <wp:posOffset>2666365</wp:posOffset>
                      </wp:positionH>
                      <wp:positionV relativeFrom="paragraph">
                        <wp:posOffset>305435</wp:posOffset>
                      </wp:positionV>
                      <wp:extent cx="230505" cy="158115"/>
                      <wp:effectExtent l="65405" t="59055" r="56515" b="40005"/>
                      <wp:wrapNone/>
                      <wp:docPr id="11" name="Ink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30505" cy="15811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2DC9EA" id="Ink 11" o:spid="_x0000_s1026" type="#_x0000_t75" style="position:absolute;margin-left:209pt;margin-top:23.1pt;width:20pt;height:14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">
                      <v:imagedata r:id="rId107" o:title=""/>
                      <o:lock v:ext="edit" rotation="t" aspectratio="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89" behindDoc="0" locked="0" layoutInCell="1" allowOverlap="1" wp14:anchorId="4B92A65E" wp14:editId="30C8781C">
                      <wp:simplePos x="0" y="0"/>
                      <wp:positionH relativeFrom="column">
                        <wp:posOffset>592455</wp:posOffset>
                      </wp:positionH>
                      <wp:positionV relativeFrom="paragraph">
                        <wp:posOffset>650875</wp:posOffset>
                      </wp:positionV>
                      <wp:extent cx="1151255" cy="1143000"/>
                      <wp:effectExtent l="0" t="0" r="10795" b="19050"/>
                      <wp:wrapNone/>
                      <wp:docPr id="9" name="Oval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151255" cy="11430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7C6F5B6" id="Oval 9" o:spid="_x0000_s1026" style="position:absolute;margin-left:46.65pt;margin-top:51.25pt;width:90.65pt;height:90pt;z-index:251656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" fillcolor="window" strokecolor="#2f528f" strokeweight="1pt">
                      <v:stroke joinstyle="miter"/>
                      <v:path arrowok="t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4" behindDoc="0" locked="0" layoutInCell="1" allowOverlap="1" wp14:anchorId="6B07C379" wp14:editId="15B49C39">
                      <wp:simplePos x="0" y="0"/>
                      <wp:positionH relativeFrom="column">
                        <wp:posOffset>262255</wp:posOffset>
                      </wp:positionH>
                      <wp:positionV relativeFrom="paragraph">
                        <wp:posOffset>337820</wp:posOffset>
                      </wp:positionV>
                      <wp:extent cx="2353945" cy="2091055"/>
                      <wp:effectExtent l="0" t="0" r="27305" b="23495"/>
                      <wp:wrapNone/>
                      <wp:docPr id="8" name="Rectangl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353945" cy="20910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44546A">
                                  <a:lumMod val="20000"/>
                                  <a:lumOff val="80000"/>
                                </a:srgbClr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4D60825" id="Rectangle 8" o:spid="_x0000_s1026" style="position:absolute;margin-left:20.65pt;margin-top:26.6pt;width:185.35pt;height:164.65pt;z-index:2516551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" fillcolor="#d6dce5" strokecolor="#2f528f" strokeweight="1pt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0" w:type="auto"/>
            <w:tcBorders>
              <w:left w:val="nil"/>
            </w:tcBorders>
            <w:shd w:val="clear" w:color="auto" w:fill="auto"/>
          </w:tcPr>
          <w:p w14:paraId="4B30D5D1" w14:textId="77777777" w:rsidR="00801904" w:rsidRPr="006C7040" w:rsidRDefault="00801904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</w:p>
        </w:tc>
      </w:tr>
    </w:tbl>
    <w:p w14:paraId="0A8EE89C" w14:textId="77777777" w:rsidR="00801904" w:rsidRDefault="00801904" w:rsidP="00801904">
      <w:pPr>
        <w:rPr>
          <w:lang w:val="fr-FR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528C4D86" wp14:editId="6B86F394">
                <wp:simplePos x="0" y="0"/>
                <wp:positionH relativeFrom="column">
                  <wp:posOffset>5866765</wp:posOffset>
                </wp:positionH>
                <wp:positionV relativeFrom="paragraph">
                  <wp:posOffset>-826135</wp:posOffset>
                </wp:positionV>
                <wp:extent cx="24765" cy="24765"/>
                <wp:effectExtent l="0" t="0" r="0" b="0"/>
                <wp:wrapNone/>
                <wp:docPr id="3" name="Ink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4765" cy="247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333B762B" wp14:editId="0B311DC6">
                <wp:simplePos x="0" y="0"/>
                <wp:positionH relativeFrom="column">
                  <wp:posOffset>5715000</wp:posOffset>
                </wp:positionH>
                <wp:positionV relativeFrom="paragraph">
                  <wp:posOffset>-1020445</wp:posOffset>
                </wp:positionV>
                <wp:extent cx="24765" cy="24765"/>
                <wp:effectExtent l="0" t="2540" r="4445" b="1270"/>
                <wp:wrapNone/>
                <wp:docPr id="2" name="In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4765" cy="247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764FF9B6" wp14:editId="752BB193">
                <wp:simplePos x="0" y="0"/>
                <wp:positionH relativeFrom="column">
                  <wp:posOffset>5802630</wp:posOffset>
                </wp:positionH>
                <wp:positionV relativeFrom="paragraph">
                  <wp:posOffset>-847090</wp:posOffset>
                </wp:positionV>
                <wp:extent cx="24765" cy="24765"/>
                <wp:effectExtent l="1270" t="4445" r="2540" b="0"/>
                <wp:wrapNone/>
                <wp:docPr id="1" name="Ink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4765" cy="247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</mc:AlternateContent>
      </w:r>
    </w:p>
    <w:p w14:paraId="277E6D28" w14:textId="77777777" w:rsidR="00801904" w:rsidRDefault="00801904" w:rsidP="00801904">
      <w:pPr>
        <w:rPr>
          <w:lang w:val="fr-FR"/>
        </w:rPr>
      </w:pPr>
    </w:p>
    <w:p w14:paraId="382E721F" w14:textId="77777777" w:rsidR="00801904" w:rsidRDefault="00801904" w:rsidP="00801904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>Je peux…</w:t>
      </w:r>
    </w:p>
    <w:tbl>
      <w:tblPr>
        <w:tblpPr w:leftFromText="180" w:rightFromText="180" w:vertAnchor="text" w:horzAnchor="margin" w:tblpXSpec="center" w:tblpY="531"/>
        <w:tblW w:w="10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87"/>
        <w:gridCol w:w="2126"/>
        <w:gridCol w:w="1927"/>
      </w:tblGrid>
      <w:tr w:rsidR="00801904" w:rsidRPr="003D1A7F" w14:paraId="33848019" w14:textId="77777777" w:rsidTr="00C0244C">
        <w:trPr>
          <w:trHeight w:val="460"/>
        </w:trPr>
        <w:tc>
          <w:tcPr>
            <w:tcW w:w="6487" w:type="dxa"/>
            <w:shd w:val="clear" w:color="auto" w:fill="auto"/>
          </w:tcPr>
          <w:p w14:paraId="68DCD9E3" w14:textId="77777777" w:rsidR="00801904" w:rsidRPr="00D84EA9" w:rsidRDefault="00801904" w:rsidP="00C0244C">
            <w:pPr>
              <w:jc w:val="center"/>
              <w:rPr>
                <w:rFonts w:ascii="Arial" w:hAnsi="Arial" w:cs="Arial"/>
                <w:szCs w:val="28"/>
                <w:lang w:val="fr-FR"/>
              </w:rPr>
            </w:pPr>
          </w:p>
        </w:tc>
        <w:tc>
          <w:tcPr>
            <w:tcW w:w="2126" w:type="dxa"/>
            <w:shd w:val="clear" w:color="auto" w:fill="auto"/>
          </w:tcPr>
          <w:p w14:paraId="7B9FD65E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  <w:r>
              <w:rPr>
                <w:rFonts w:ascii="Arial" w:hAnsi="Arial" w:cs="Arial"/>
                <w:sz w:val="28"/>
                <w:szCs w:val="28"/>
                <w:lang w:val="fr-FR"/>
              </w:rPr>
              <w:t>Élève</w:t>
            </w:r>
          </w:p>
        </w:tc>
        <w:tc>
          <w:tcPr>
            <w:tcW w:w="1927" w:type="dxa"/>
            <w:shd w:val="clear" w:color="auto" w:fill="auto"/>
          </w:tcPr>
          <w:p w14:paraId="3DEFCC7C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  <w:r>
              <w:rPr>
                <w:rFonts w:ascii="Arial" w:hAnsi="Arial" w:cs="Arial"/>
                <w:sz w:val="28"/>
                <w:szCs w:val="28"/>
                <w:lang w:val="fr-FR"/>
              </w:rPr>
              <w:t>Enseignant</w:t>
            </w:r>
          </w:p>
        </w:tc>
      </w:tr>
      <w:tr w:rsidR="00801904" w:rsidRPr="004461CB" w14:paraId="5ED4C1C1" w14:textId="77777777" w:rsidTr="00C0244C">
        <w:trPr>
          <w:trHeight w:val="460"/>
        </w:trPr>
        <w:tc>
          <w:tcPr>
            <w:tcW w:w="6487" w:type="dxa"/>
            <w:shd w:val="clear" w:color="auto" w:fill="auto"/>
          </w:tcPr>
          <w:p w14:paraId="7D330AC2" w14:textId="77777777" w:rsidR="00801904" w:rsidRPr="002D7A8D" w:rsidRDefault="00801904" w:rsidP="00C0244C">
            <w:pPr>
              <w:jc w:val="center"/>
              <w:rPr>
                <w:rFonts w:ascii="Arial" w:hAnsi="Arial" w:cs="Arial"/>
                <w:b/>
                <w:szCs w:val="28"/>
                <w:lang w:val="fr-FR"/>
              </w:rPr>
            </w:pPr>
            <w:proofErr w:type="gramStart"/>
            <w:r>
              <w:rPr>
                <w:sz w:val="28"/>
                <w:szCs w:val="28"/>
                <w:lang w:val="fr-CA"/>
              </w:rPr>
              <w:t>m</w:t>
            </w:r>
            <w:r w:rsidRPr="004947FA">
              <w:rPr>
                <w:sz w:val="28"/>
                <w:szCs w:val="28"/>
                <w:lang w:val="fr-CA"/>
              </w:rPr>
              <w:t>ontre</w:t>
            </w:r>
            <w:r>
              <w:rPr>
                <w:sz w:val="28"/>
                <w:szCs w:val="28"/>
                <w:lang w:val="fr-CA"/>
              </w:rPr>
              <w:t>r</w:t>
            </w:r>
            <w:proofErr w:type="gramEnd"/>
            <w:r w:rsidRPr="004947FA">
              <w:rPr>
                <w:sz w:val="28"/>
                <w:szCs w:val="28"/>
                <w:lang w:val="fr-CA"/>
              </w:rPr>
              <w:t xml:space="preserve"> </w:t>
            </w:r>
            <w:r>
              <w:rPr>
                <w:sz w:val="28"/>
                <w:szCs w:val="28"/>
                <w:lang w:val="fr-CA"/>
              </w:rPr>
              <w:t>mes</w:t>
            </w:r>
            <w:r w:rsidRPr="004947FA">
              <w:rPr>
                <w:sz w:val="28"/>
                <w:szCs w:val="28"/>
                <w:lang w:val="fr-CA"/>
              </w:rPr>
              <w:t xml:space="preserve"> connaissances des puissances ayant des bases qui sont des nombres entiers</w:t>
            </w:r>
            <w:r>
              <w:rPr>
                <w:rFonts w:ascii="Arial" w:hAnsi="Arial" w:cs="Arial"/>
                <w:szCs w:val="28"/>
                <w:lang w:val="fr-FR"/>
              </w:rPr>
              <w:t xml:space="preserve"> (</w:t>
            </w:r>
            <w:r>
              <w:rPr>
                <w:rFonts w:ascii="Arial" w:hAnsi="Arial" w:cs="Arial"/>
                <w:b/>
                <w:szCs w:val="28"/>
                <w:lang w:val="fr-FR"/>
              </w:rPr>
              <w:t>Partie A)</w:t>
            </w:r>
          </w:p>
        </w:tc>
        <w:tc>
          <w:tcPr>
            <w:tcW w:w="2126" w:type="dxa"/>
            <w:shd w:val="clear" w:color="auto" w:fill="auto"/>
          </w:tcPr>
          <w:p w14:paraId="2A309FDA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1927" w:type="dxa"/>
            <w:shd w:val="clear" w:color="auto" w:fill="auto"/>
          </w:tcPr>
          <w:p w14:paraId="26712CEA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</w:tr>
      <w:tr w:rsidR="00801904" w:rsidRPr="004461CB" w14:paraId="03A5A536" w14:textId="77777777" w:rsidTr="00C0244C">
        <w:trPr>
          <w:trHeight w:val="460"/>
        </w:trPr>
        <w:tc>
          <w:tcPr>
            <w:tcW w:w="6487" w:type="dxa"/>
            <w:shd w:val="clear" w:color="auto" w:fill="auto"/>
          </w:tcPr>
          <w:p w14:paraId="231A0486" w14:textId="77777777" w:rsidR="00801904" w:rsidRPr="00D84EA9" w:rsidRDefault="00801904" w:rsidP="00C0244C">
            <w:pPr>
              <w:jc w:val="center"/>
              <w:rPr>
                <w:rFonts w:ascii="Arial" w:hAnsi="Arial" w:cs="Arial"/>
                <w:szCs w:val="28"/>
                <w:lang w:val="fr-FR"/>
              </w:rPr>
            </w:pPr>
            <w:proofErr w:type="gramStart"/>
            <w:r>
              <w:rPr>
                <w:lang w:val="fr-CA"/>
              </w:rPr>
              <w:t>démontrer</w:t>
            </w:r>
            <w:proofErr w:type="gramEnd"/>
            <w:r>
              <w:rPr>
                <w:lang w:val="fr-CA"/>
              </w:rPr>
              <w:t xml:space="preserve"> ma compréhension des opérations des puissances</w:t>
            </w:r>
            <w:r>
              <w:rPr>
                <w:rFonts w:ascii="Arial" w:hAnsi="Arial" w:cs="Arial"/>
                <w:b/>
                <w:szCs w:val="28"/>
                <w:lang w:val="fr-FR"/>
              </w:rPr>
              <w:t xml:space="preserve"> (Partie B)</w:t>
            </w:r>
          </w:p>
        </w:tc>
        <w:tc>
          <w:tcPr>
            <w:tcW w:w="2126" w:type="dxa"/>
            <w:shd w:val="clear" w:color="auto" w:fill="auto"/>
          </w:tcPr>
          <w:p w14:paraId="382C4260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1927" w:type="dxa"/>
            <w:shd w:val="clear" w:color="auto" w:fill="auto"/>
          </w:tcPr>
          <w:p w14:paraId="14FB3179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</w:tr>
      <w:tr w:rsidR="00801904" w:rsidRPr="004461CB" w14:paraId="2187B4F9" w14:textId="77777777" w:rsidTr="00C0244C">
        <w:trPr>
          <w:trHeight w:val="460"/>
        </w:trPr>
        <w:tc>
          <w:tcPr>
            <w:tcW w:w="6487" w:type="dxa"/>
            <w:shd w:val="clear" w:color="auto" w:fill="auto"/>
          </w:tcPr>
          <w:p w14:paraId="04BFA937" w14:textId="77777777" w:rsidR="00801904" w:rsidRPr="000D7205" w:rsidRDefault="00801904" w:rsidP="00C0244C">
            <w:pPr>
              <w:jc w:val="center"/>
              <w:rPr>
                <w:rFonts w:ascii="Arial" w:hAnsi="Arial" w:cs="Arial"/>
                <w:b/>
                <w:szCs w:val="28"/>
                <w:lang w:val="fr-FR"/>
              </w:rPr>
            </w:pPr>
            <w:proofErr w:type="gramStart"/>
            <w:r>
              <w:rPr>
                <w:rFonts w:ascii="Arial" w:hAnsi="Arial" w:cs="Arial"/>
                <w:szCs w:val="28"/>
                <w:lang w:val="fr-FR"/>
              </w:rPr>
              <w:t>les</w:t>
            </w:r>
            <w:proofErr w:type="gramEnd"/>
            <w:r>
              <w:rPr>
                <w:rFonts w:ascii="Arial" w:hAnsi="Arial" w:cs="Arial"/>
                <w:szCs w:val="28"/>
                <w:lang w:val="fr-FR"/>
              </w:rPr>
              <w:t xml:space="preserve"> grandes problèmes écrites </w:t>
            </w:r>
            <w:r>
              <w:rPr>
                <w:rFonts w:ascii="Arial" w:hAnsi="Arial" w:cs="Arial"/>
                <w:b/>
                <w:szCs w:val="28"/>
                <w:lang w:val="fr-FR"/>
              </w:rPr>
              <w:t>(Partie C)</w:t>
            </w:r>
          </w:p>
        </w:tc>
        <w:tc>
          <w:tcPr>
            <w:tcW w:w="2126" w:type="dxa"/>
            <w:shd w:val="clear" w:color="auto" w:fill="auto"/>
          </w:tcPr>
          <w:p w14:paraId="47CB56FB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1927" w:type="dxa"/>
            <w:shd w:val="clear" w:color="auto" w:fill="auto"/>
          </w:tcPr>
          <w:p w14:paraId="5ED4B745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</w:tr>
      <w:tr w:rsidR="00801904" w:rsidRPr="004461CB" w14:paraId="694D8A7E" w14:textId="77777777" w:rsidTr="00C0244C">
        <w:trPr>
          <w:trHeight w:val="446"/>
        </w:trPr>
        <w:tc>
          <w:tcPr>
            <w:tcW w:w="6487" w:type="dxa"/>
            <w:shd w:val="clear" w:color="auto" w:fill="auto"/>
          </w:tcPr>
          <w:p w14:paraId="6E36854D" w14:textId="77777777" w:rsidR="00801904" w:rsidRPr="000D7205" w:rsidRDefault="00801904" w:rsidP="00C0244C">
            <w:pPr>
              <w:jc w:val="center"/>
              <w:rPr>
                <w:rFonts w:ascii="Arial" w:hAnsi="Arial" w:cs="Arial"/>
                <w:b/>
                <w:szCs w:val="28"/>
                <w:lang w:val="fr-FR"/>
              </w:rPr>
            </w:pPr>
            <w:proofErr w:type="gramStart"/>
            <w:r>
              <w:rPr>
                <w:rFonts w:ascii="Arial" w:hAnsi="Arial" w:cs="Arial"/>
                <w:szCs w:val="28"/>
                <w:lang w:val="fr-FR"/>
              </w:rPr>
              <w:t>les</w:t>
            </w:r>
            <w:proofErr w:type="gramEnd"/>
            <w:r>
              <w:rPr>
                <w:rFonts w:ascii="Arial" w:hAnsi="Arial" w:cs="Arial"/>
                <w:szCs w:val="28"/>
                <w:lang w:val="fr-FR"/>
              </w:rPr>
              <w:t xml:space="preserve"> calculs des Aires </w:t>
            </w:r>
            <w:r>
              <w:rPr>
                <w:rFonts w:ascii="Arial" w:hAnsi="Arial" w:cs="Arial"/>
                <w:b/>
                <w:szCs w:val="28"/>
                <w:lang w:val="fr-FR"/>
              </w:rPr>
              <w:t>(Partie D)</w:t>
            </w:r>
          </w:p>
        </w:tc>
        <w:tc>
          <w:tcPr>
            <w:tcW w:w="2126" w:type="dxa"/>
            <w:shd w:val="clear" w:color="auto" w:fill="auto"/>
          </w:tcPr>
          <w:p w14:paraId="3CA4DACD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1927" w:type="dxa"/>
            <w:shd w:val="clear" w:color="auto" w:fill="auto"/>
          </w:tcPr>
          <w:p w14:paraId="1B6ABFD2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</w:tr>
    </w:tbl>
    <w:p w14:paraId="5EC6EE3F" w14:textId="77777777" w:rsidR="00801904" w:rsidRDefault="00801904" w:rsidP="00801904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 (Répondez </w:t>
      </w:r>
      <w:r w:rsidRPr="003A4431">
        <w:rPr>
          <w:rFonts w:ascii="Arial" w:hAnsi="Arial" w:cs="Arial"/>
          <w:b/>
          <w:sz w:val="28"/>
          <w:szCs w:val="28"/>
          <w:lang w:val="fr-FR"/>
        </w:rPr>
        <w:t>Toujours / Souvent / Quelque fois / Jamais</w:t>
      </w:r>
      <w:r w:rsidRPr="003A4431">
        <w:rPr>
          <w:rFonts w:ascii="Arial" w:hAnsi="Arial" w:cs="Arial"/>
          <w:sz w:val="28"/>
          <w:szCs w:val="28"/>
          <w:lang w:val="fr-FR"/>
        </w:rPr>
        <w:t>)</w:t>
      </w:r>
      <w:r>
        <w:rPr>
          <w:rFonts w:ascii="Arial" w:hAnsi="Arial" w:cs="Arial"/>
          <w:sz w:val="28"/>
          <w:szCs w:val="28"/>
          <w:lang w:val="fr-FR"/>
        </w:rPr>
        <w:tab/>
      </w:r>
      <w:r>
        <w:rPr>
          <w:rFonts w:ascii="Arial" w:hAnsi="Arial" w:cs="Arial"/>
          <w:sz w:val="28"/>
          <w:szCs w:val="28"/>
          <w:lang w:val="fr-FR"/>
        </w:rPr>
        <w:tab/>
      </w:r>
      <w:r>
        <w:rPr>
          <w:rFonts w:ascii="Arial" w:hAnsi="Arial" w:cs="Arial"/>
          <w:sz w:val="28"/>
          <w:szCs w:val="28"/>
          <w:lang w:val="fr-FR"/>
        </w:rPr>
        <w:tab/>
      </w:r>
      <w:r w:rsidRPr="00452531">
        <w:rPr>
          <w:rFonts w:ascii="Arial" w:hAnsi="Arial" w:cs="Arial"/>
          <w:b/>
          <w:sz w:val="28"/>
          <w:szCs w:val="28"/>
          <w:lang w:val="fr-FR"/>
        </w:rPr>
        <w:t>/</w:t>
      </w:r>
      <w:r>
        <w:rPr>
          <w:rFonts w:ascii="Arial" w:hAnsi="Arial" w:cs="Arial"/>
          <w:b/>
          <w:sz w:val="28"/>
          <w:szCs w:val="28"/>
          <w:lang w:val="fr-FR"/>
        </w:rPr>
        <w:t>4</w:t>
      </w:r>
    </w:p>
    <w:p w14:paraId="10AEC500" w14:textId="77777777" w:rsidR="00801904" w:rsidRPr="00555D72" w:rsidRDefault="00801904" w:rsidP="00801904">
      <w:pPr>
        <w:rPr>
          <w:rFonts w:ascii="Arial" w:hAnsi="Arial" w:cs="Arial"/>
          <w:sz w:val="28"/>
          <w:szCs w:val="28"/>
          <w:lang w:val="fr-FR"/>
        </w:rPr>
      </w:pPr>
    </w:p>
    <w:p w14:paraId="1BC849E0" w14:textId="77777777" w:rsidR="00801904" w:rsidRPr="00555D72" w:rsidRDefault="00801904" w:rsidP="00801904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>Une chose que j’ai bien fait/compris pendant cette unité est…</w:t>
      </w:r>
      <w:r>
        <w:rPr>
          <w:rFonts w:ascii="Arial" w:hAnsi="Arial" w:cs="Arial"/>
          <w:sz w:val="28"/>
          <w:szCs w:val="28"/>
          <w:lang w:val="fr-FR"/>
        </w:rPr>
        <w:tab/>
      </w:r>
      <w:r>
        <w:rPr>
          <w:rFonts w:ascii="Arial" w:hAnsi="Arial" w:cs="Arial"/>
          <w:sz w:val="28"/>
          <w:szCs w:val="28"/>
          <w:lang w:val="fr-FR"/>
        </w:rPr>
        <w:tab/>
      </w:r>
      <w:r w:rsidRPr="00452531">
        <w:rPr>
          <w:rFonts w:ascii="Arial" w:hAnsi="Arial" w:cs="Arial"/>
          <w:b/>
          <w:sz w:val="28"/>
          <w:szCs w:val="28"/>
          <w:lang w:val="fr-FR"/>
        </w:rPr>
        <w:t>/1</w:t>
      </w:r>
    </w:p>
    <w:p w14:paraId="6DC6C4AE" w14:textId="77777777" w:rsidR="00801904" w:rsidRPr="007779B4" w:rsidRDefault="00801904" w:rsidP="00801904">
      <w:pPr>
        <w:pStyle w:val="BodyTextIndent"/>
        <w:rPr>
          <w:rFonts w:ascii="Arial" w:hAnsi="Arial" w:cs="Arial"/>
          <w:lang w:val="fr-CA"/>
        </w:rPr>
      </w:pPr>
    </w:p>
    <w:p w14:paraId="7D742ACA" w14:textId="77777777" w:rsidR="00801904" w:rsidRPr="007779B4" w:rsidRDefault="00801904" w:rsidP="00801904">
      <w:pPr>
        <w:pStyle w:val="BodyTextIndent"/>
        <w:rPr>
          <w:rFonts w:ascii="Arial" w:hAnsi="Arial" w:cs="Arial"/>
          <w:lang w:val="fr-CA"/>
        </w:rPr>
      </w:pPr>
    </w:p>
    <w:p w14:paraId="6C9A70A8" w14:textId="77777777" w:rsidR="00801904" w:rsidRPr="00464AC7" w:rsidRDefault="00801904" w:rsidP="00801904">
      <w:pPr>
        <w:keepLines/>
        <w:suppressAutoHyphens/>
        <w:autoSpaceDE w:val="0"/>
        <w:autoSpaceDN w:val="0"/>
        <w:adjustRightInd w:val="0"/>
        <w:rPr>
          <w:lang w:val="fr-CA"/>
        </w:rPr>
      </w:pPr>
    </w:p>
    <w:p w14:paraId="7BE0BECF" w14:textId="77777777" w:rsidR="00801904" w:rsidRPr="000256FA" w:rsidRDefault="00801904" w:rsidP="00801904">
      <w:pPr>
        <w:rPr>
          <w:lang w:val="fr-FR"/>
        </w:rPr>
      </w:pPr>
    </w:p>
    <w:p w14:paraId="78050D0C" w14:textId="77777777" w:rsidR="00801904" w:rsidRDefault="00801904" w:rsidP="00801904"/>
    <w:p w14:paraId="1099AD9E" w14:textId="77777777" w:rsidR="004007DD" w:rsidRDefault="004007DD"/>
    <w:sectPr w:rsidR="004007DD" w:rsidSect="00801904">
      <w:headerReference w:type="even" r:id="rId111"/>
      <w:footerReference w:type="even" r:id="rId112"/>
      <w:pgSz w:w="12240" w:h="15840" w:code="1"/>
      <w:pgMar w:top="142" w:right="965" w:bottom="994" w:left="1109" w:header="893" w:footer="691" w:gutter="0"/>
      <w:pgNumType w:start="65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ill Sans Ultra Bold">
    <w:panose1 w:val="020B0A020201040202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8638A2" w14:textId="77777777" w:rsidR="00126CC7" w:rsidRDefault="00801904">
    <w:pPr>
      <w:framePr w:wrap="around" w:vAnchor="text" w:hAnchor="margin" w:xAlign="outside" w:y="1"/>
      <w:rPr>
        <w:rFonts w:ascii="Arial" w:hAnsi="Arial" w:cs="Arial"/>
        <w:b/>
        <w:sz w:val="18"/>
        <w:szCs w:val="18"/>
      </w:rPr>
    </w:pPr>
    <w:r>
      <w:rPr>
        <w:rFonts w:ascii="Arial" w:hAnsi="Arial" w:cs="Arial"/>
        <w:b/>
        <w:sz w:val="18"/>
        <w:szCs w:val="18"/>
      </w:rPr>
      <w:fldChar w:fldCharType="begin"/>
    </w:r>
    <w:r>
      <w:rPr>
        <w:rFonts w:ascii="Arial" w:hAnsi="Arial" w:cs="Arial"/>
        <w:b/>
        <w:sz w:val="18"/>
        <w:szCs w:val="18"/>
      </w:rPr>
      <w:instrText xml:space="preserve">PAGE  </w:instrText>
    </w:r>
    <w:r>
      <w:rPr>
        <w:rFonts w:ascii="Arial" w:hAnsi="Arial" w:cs="Arial"/>
        <w:b/>
        <w:sz w:val="18"/>
        <w:szCs w:val="18"/>
      </w:rPr>
      <w:fldChar w:fldCharType="separate"/>
    </w:r>
    <w:r>
      <w:rPr>
        <w:rFonts w:ascii="Arial" w:hAnsi="Arial" w:cs="Arial"/>
        <w:b/>
        <w:noProof/>
        <w:sz w:val="18"/>
        <w:szCs w:val="18"/>
      </w:rPr>
      <w:t>66</w:t>
    </w:r>
    <w:r>
      <w:rPr>
        <w:rFonts w:ascii="Arial" w:hAnsi="Arial" w:cs="Arial"/>
        <w:b/>
        <w:sz w:val="18"/>
        <w:szCs w:val="18"/>
      </w:rPr>
      <w:fldChar w:fldCharType="end"/>
    </w:r>
  </w:p>
  <w:p w14:paraId="19377519" w14:textId="77777777" w:rsidR="00126CC7" w:rsidRDefault="00801904">
    <w:pPr>
      <w:pStyle w:val="00-Footer-Left"/>
    </w:pPr>
    <w:r>
      <w:t>The right to reproduce or modify this page is restricted to purc</w:t>
    </w:r>
    <w:r>
      <w:t xml:space="preserve">hasing schools. </w:t>
    </w:r>
    <w:r>
      <w:br/>
      <w:t>This page may have been modified from its original. Copyright © 2008 Pearson Education Canada Inc.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126CC7" w14:paraId="1D627974" w14:textId="77777777">
      <w:tblPrEx>
        <w:tblCellMar>
          <w:top w:w="0" w:type="dxa"/>
          <w:bottom w:w="0" w:type="dxa"/>
        </w:tblCellMar>
      </w:tblPrEx>
      <w:tc>
        <w:tcPr>
          <w:tcW w:w="3352" w:type="dxa"/>
        </w:tcPr>
        <w:p w14:paraId="28485B5A" w14:textId="77777777" w:rsidR="00126CC7" w:rsidRDefault="00801904">
          <w:pPr>
            <w:pStyle w:val="00-Name-Date"/>
          </w:pPr>
        </w:p>
      </w:tc>
      <w:tc>
        <w:tcPr>
          <w:tcW w:w="986" w:type="dxa"/>
        </w:tcPr>
        <w:p w14:paraId="7AE5446A" w14:textId="77777777" w:rsidR="00126CC7" w:rsidRDefault="00801904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14:paraId="487E839A" w14:textId="77777777" w:rsidR="00126CC7" w:rsidRDefault="00801904">
          <w:pPr>
            <w:pStyle w:val="00-Name-Date"/>
          </w:pPr>
        </w:p>
      </w:tc>
      <w:tc>
        <w:tcPr>
          <w:tcW w:w="810" w:type="dxa"/>
        </w:tcPr>
        <w:p w14:paraId="388B96C5" w14:textId="77777777" w:rsidR="00126CC7" w:rsidRDefault="00801904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14:paraId="5E23C5A7" w14:textId="77777777" w:rsidR="00126CC7" w:rsidRDefault="00801904">
          <w:pPr>
            <w:pStyle w:val="00-Name-Date"/>
          </w:pPr>
        </w:p>
      </w:tc>
    </w:tr>
  </w:tbl>
  <w:p w14:paraId="65DA0C30" w14:textId="77777777" w:rsidR="00126CC7" w:rsidRDefault="0080190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1904"/>
    <w:rsid w:val="004007DD"/>
    <w:rsid w:val="00801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C7585C"/>
  <w15:chartTrackingRefBased/>
  <w15:docId w15:val="{3AB8CE54-E2A7-4788-A4F2-620927EC9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19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01904"/>
    <w:pPr>
      <w:keepNext/>
      <w:outlineLvl w:val="0"/>
    </w:pPr>
    <w:rPr>
      <w:b/>
      <w:bCs/>
      <w:sz w:val="28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0-Footer-Left">
    <w:name w:val="00-Footer-Left"/>
    <w:rsid w:val="00801904"/>
    <w:pPr>
      <w:spacing w:after="0" w:line="240" w:lineRule="auto"/>
      <w:ind w:left="360"/>
    </w:pPr>
    <w:rPr>
      <w:rFonts w:ascii="Arial" w:eastAsia="Times New Roman" w:hAnsi="Arial" w:cs="Arial"/>
      <w:sz w:val="17"/>
      <w:szCs w:val="20"/>
    </w:rPr>
  </w:style>
  <w:style w:type="paragraph" w:customStyle="1" w:styleId="00-Name-Date">
    <w:name w:val="00-Name-Date"/>
    <w:rsid w:val="00801904"/>
    <w:pPr>
      <w:spacing w:after="0" w:line="240" w:lineRule="auto"/>
    </w:pPr>
    <w:rPr>
      <w:rFonts w:ascii="Arial" w:eastAsia="Times New Roman" w:hAnsi="Arial" w:cs="Arial"/>
      <w:sz w:val="28"/>
      <w:szCs w:val="20"/>
      <w:lang w:val="en-US"/>
    </w:rPr>
  </w:style>
  <w:style w:type="paragraph" w:customStyle="1" w:styleId="03-BLM-NL-Lines">
    <w:name w:val="03-BLM-NL-Lines"/>
    <w:rsid w:val="00801904"/>
    <w:pPr>
      <w:tabs>
        <w:tab w:val="right" w:leader="underscore" w:pos="9840"/>
      </w:tabs>
      <w:spacing w:after="320" w:line="240" w:lineRule="auto"/>
      <w:ind w:left="432"/>
    </w:pPr>
    <w:rPr>
      <w:rFonts w:ascii="Times New Roman" w:eastAsia="Times New Roman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rsid w:val="00801904"/>
    <w:pPr>
      <w:tabs>
        <w:tab w:val="center" w:pos="4320"/>
        <w:tab w:val="right" w:pos="8640"/>
      </w:tabs>
    </w:pPr>
    <w:rPr>
      <w:lang w:val="en-CA"/>
    </w:rPr>
  </w:style>
  <w:style w:type="character" w:customStyle="1" w:styleId="HeaderChar">
    <w:name w:val="Header Char"/>
    <w:basedOn w:val="DefaultParagraphFont"/>
    <w:link w:val="Header"/>
    <w:rsid w:val="00801904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01904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801904"/>
    <w:pPr>
      <w:tabs>
        <w:tab w:val="left" w:pos="720"/>
      </w:tabs>
      <w:suppressAutoHyphens/>
      <w:ind w:left="720" w:hanging="720"/>
    </w:pPr>
    <w:rPr>
      <w:sz w:val="36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801904"/>
    <w:rPr>
      <w:rFonts w:ascii="Times New Roman" w:eastAsia="Times New Roman" w:hAnsi="Times New Roman" w:cs="Times New Roman"/>
      <w:sz w:val="36"/>
      <w:szCs w:val="24"/>
      <w:lang w:val="en-US" w:eastAsia="ar-SA"/>
    </w:rPr>
  </w:style>
  <w:style w:type="character" w:customStyle="1" w:styleId="Heading1Char">
    <w:name w:val="Heading 1 Char"/>
    <w:basedOn w:val="DefaultParagraphFont"/>
    <w:link w:val="Heading1"/>
    <w:uiPriority w:val="99"/>
    <w:rsid w:val="00801904"/>
    <w:rPr>
      <w:rFonts w:ascii="Times New Roman" w:eastAsia="Times New Roman" w:hAnsi="Times New Roman" w:cs="Times New Roman"/>
      <w:b/>
      <w:bCs/>
      <w:sz w:val="28"/>
      <w:szCs w:val="24"/>
      <w:lang w:val="fr-FR"/>
    </w:rPr>
  </w:style>
  <w:style w:type="paragraph" w:customStyle="1" w:styleId="00-Main-Title">
    <w:name w:val="00-Main-Title"/>
    <w:rsid w:val="00801904"/>
    <w:pPr>
      <w:spacing w:before="100" w:after="360" w:line="240" w:lineRule="auto"/>
      <w:ind w:left="2160"/>
    </w:pPr>
    <w:rPr>
      <w:rFonts w:ascii="Arial" w:eastAsia="Times New Roman" w:hAnsi="Arial" w:cs="Times New Roman"/>
      <w:b/>
      <w:sz w:val="32"/>
      <w:szCs w:val="20"/>
      <w:lang w:val="en-US"/>
    </w:rPr>
  </w:style>
  <w:style w:type="paragraph" w:customStyle="1" w:styleId="03-BLM-NL">
    <w:name w:val="03-BLM-NL"/>
    <w:rsid w:val="00801904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3-BLM-NL-Letter">
    <w:name w:val="03-BLM-NL-Letter"/>
    <w:rsid w:val="00801904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</w:rPr>
  </w:style>
  <w:style w:type="paragraph" w:customStyle="1" w:styleId="03-BLM-NL-Letter-Lines">
    <w:name w:val="03-BLM-NL-Letter-Lines"/>
    <w:rsid w:val="00801904"/>
    <w:pPr>
      <w:tabs>
        <w:tab w:val="right" w:leader="underscore" w:pos="9840"/>
      </w:tabs>
      <w:spacing w:after="320" w:line="240" w:lineRule="auto"/>
      <w:ind w:left="79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3-BLM-Table-Head">
    <w:name w:val="03-BLM-Table-Head"/>
    <w:rsid w:val="00801904"/>
    <w:pPr>
      <w:spacing w:before="60" w:after="6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</w:rPr>
  </w:style>
  <w:style w:type="paragraph" w:customStyle="1" w:styleId="03-BLM-Table-Text">
    <w:name w:val="03-BLM-Table-Text"/>
    <w:rsid w:val="00801904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customXml" Target="ink/ink5.xml"/><Relationship Id="rId42" Type="http://schemas.openxmlformats.org/officeDocument/2006/relationships/image" Target="media/image22.png"/><Relationship Id="rId47" Type="http://schemas.openxmlformats.org/officeDocument/2006/relationships/customXml" Target="ink/ink18.xml"/><Relationship Id="rId63" Type="http://schemas.openxmlformats.org/officeDocument/2006/relationships/customXml" Target="ink/ink26.xml"/><Relationship Id="rId68" Type="http://schemas.openxmlformats.org/officeDocument/2006/relationships/customXml" Target="ink/ink29.xml"/><Relationship Id="rId84" Type="http://schemas.openxmlformats.org/officeDocument/2006/relationships/customXml" Target="ink/ink38.xml"/><Relationship Id="rId89" Type="http://schemas.openxmlformats.org/officeDocument/2006/relationships/image" Target="media/image44.png"/><Relationship Id="rId11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customXml" Target="ink/ink9.xml"/><Relationship Id="rId107" Type="http://schemas.openxmlformats.org/officeDocument/2006/relationships/image" Target="media/image53.png"/><Relationship Id="rId11" Type="http://schemas.openxmlformats.org/officeDocument/2006/relationships/image" Target="media/image6.png"/><Relationship Id="rId24" Type="http://schemas.openxmlformats.org/officeDocument/2006/relationships/image" Target="media/image13.png"/><Relationship Id="rId32" Type="http://schemas.openxmlformats.org/officeDocument/2006/relationships/image" Target="media/image17.png"/><Relationship Id="rId37" Type="http://schemas.openxmlformats.org/officeDocument/2006/relationships/customXml" Target="ink/ink13.xml"/><Relationship Id="rId40" Type="http://schemas.openxmlformats.org/officeDocument/2006/relationships/image" Target="media/image21.png"/><Relationship Id="rId45" Type="http://schemas.openxmlformats.org/officeDocument/2006/relationships/customXml" Target="ink/ink17.xml"/><Relationship Id="rId53" Type="http://schemas.openxmlformats.org/officeDocument/2006/relationships/customXml" Target="ink/ink21.xml"/><Relationship Id="rId58" Type="http://schemas.openxmlformats.org/officeDocument/2006/relationships/image" Target="media/image30.png"/><Relationship Id="rId66" Type="http://schemas.openxmlformats.org/officeDocument/2006/relationships/image" Target="media/image34.png"/><Relationship Id="rId74" Type="http://schemas.openxmlformats.org/officeDocument/2006/relationships/image" Target="media/image37.png"/><Relationship Id="rId79" Type="http://schemas.openxmlformats.org/officeDocument/2006/relationships/image" Target="media/image39.png"/><Relationship Id="rId87" Type="http://schemas.openxmlformats.org/officeDocument/2006/relationships/image" Target="media/image43.png"/><Relationship Id="rId102" Type="http://schemas.openxmlformats.org/officeDocument/2006/relationships/customXml" Target="ink/ink47.xml"/><Relationship Id="rId110" Type="http://schemas.openxmlformats.org/officeDocument/2006/relationships/customXml" Target="ink/ink52.xml"/><Relationship Id="rId5" Type="http://schemas.openxmlformats.org/officeDocument/2006/relationships/image" Target="media/image2.png"/><Relationship Id="rId61" Type="http://schemas.openxmlformats.org/officeDocument/2006/relationships/customXml" Target="ink/ink25.xml"/><Relationship Id="rId82" Type="http://schemas.openxmlformats.org/officeDocument/2006/relationships/customXml" Target="ink/ink37.xml"/><Relationship Id="rId90" Type="http://schemas.openxmlformats.org/officeDocument/2006/relationships/customXml" Target="ink/ink41.xml"/><Relationship Id="rId95" Type="http://schemas.openxmlformats.org/officeDocument/2006/relationships/image" Target="media/image47.png"/><Relationship Id="rId19" Type="http://schemas.openxmlformats.org/officeDocument/2006/relationships/customXml" Target="ink/ink4.xml"/><Relationship Id="rId14" Type="http://schemas.openxmlformats.org/officeDocument/2006/relationships/image" Target="media/image8.png"/><Relationship Id="rId22" Type="http://schemas.openxmlformats.org/officeDocument/2006/relationships/image" Target="media/image12.png"/><Relationship Id="rId27" Type="http://schemas.openxmlformats.org/officeDocument/2006/relationships/customXml" Target="ink/ink8.xml"/><Relationship Id="rId30" Type="http://schemas.openxmlformats.org/officeDocument/2006/relationships/image" Target="media/image16.png"/><Relationship Id="rId35" Type="http://schemas.openxmlformats.org/officeDocument/2006/relationships/customXml" Target="ink/ink12.xml"/><Relationship Id="rId43" Type="http://schemas.openxmlformats.org/officeDocument/2006/relationships/customXml" Target="ink/ink16.xml"/><Relationship Id="rId48" Type="http://schemas.openxmlformats.org/officeDocument/2006/relationships/image" Target="media/image25.png"/><Relationship Id="rId56" Type="http://schemas.openxmlformats.org/officeDocument/2006/relationships/image" Target="media/image29.png"/><Relationship Id="rId64" Type="http://schemas.openxmlformats.org/officeDocument/2006/relationships/image" Target="media/image33.png"/><Relationship Id="rId69" Type="http://schemas.openxmlformats.org/officeDocument/2006/relationships/image" Target="media/image35.png"/><Relationship Id="rId77" Type="http://schemas.openxmlformats.org/officeDocument/2006/relationships/image" Target="media/image38.png"/><Relationship Id="rId100" Type="http://schemas.openxmlformats.org/officeDocument/2006/relationships/customXml" Target="ink/ink46.xml"/><Relationship Id="rId105" Type="http://schemas.openxmlformats.org/officeDocument/2006/relationships/image" Target="media/image52.png"/><Relationship Id="rId113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customXml" Target="ink/ink20.xml"/><Relationship Id="rId72" Type="http://schemas.openxmlformats.org/officeDocument/2006/relationships/customXml" Target="ink/ink31.xml"/><Relationship Id="rId80" Type="http://schemas.openxmlformats.org/officeDocument/2006/relationships/customXml" Target="ink/ink36.xml"/><Relationship Id="rId85" Type="http://schemas.openxmlformats.org/officeDocument/2006/relationships/image" Target="media/image42.png"/><Relationship Id="rId93" Type="http://schemas.openxmlformats.org/officeDocument/2006/relationships/image" Target="media/image46.png"/><Relationship Id="rId98" Type="http://schemas.openxmlformats.org/officeDocument/2006/relationships/customXml" Target="ink/ink45.xml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customXml" Target="ink/ink3.xml"/><Relationship Id="rId25" Type="http://schemas.openxmlformats.org/officeDocument/2006/relationships/customXml" Target="ink/ink7.xml"/><Relationship Id="rId33" Type="http://schemas.openxmlformats.org/officeDocument/2006/relationships/customXml" Target="ink/ink11.xml"/><Relationship Id="rId38" Type="http://schemas.openxmlformats.org/officeDocument/2006/relationships/image" Target="media/image20.png"/><Relationship Id="rId46" Type="http://schemas.openxmlformats.org/officeDocument/2006/relationships/image" Target="media/image24.png"/><Relationship Id="rId59" Type="http://schemas.openxmlformats.org/officeDocument/2006/relationships/customXml" Target="ink/ink24.xml"/><Relationship Id="rId67" Type="http://schemas.openxmlformats.org/officeDocument/2006/relationships/customXml" Target="ink/ink28.xml"/><Relationship Id="rId103" Type="http://schemas.openxmlformats.org/officeDocument/2006/relationships/image" Target="media/image51.png"/><Relationship Id="rId108" Type="http://schemas.openxmlformats.org/officeDocument/2006/relationships/customXml" Target="ink/ink50.xml"/><Relationship Id="rId20" Type="http://schemas.openxmlformats.org/officeDocument/2006/relationships/image" Target="media/image11.png"/><Relationship Id="rId41" Type="http://schemas.openxmlformats.org/officeDocument/2006/relationships/customXml" Target="ink/ink15.xml"/><Relationship Id="rId54" Type="http://schemas.openxmlformats.org/officeDocument/2006/relationships/image" Target="media/image28.png"/><Relationship Id="rId62" Type="http://schemas.openxmlformats.org/officeDocument/2006/relationships/image" Target="media/image32.png"/><Relationship Id="rId70" Type="http://schemas.openxmlformats.org/officeDocument/2006/relationships/customXml" Target="ink/ink30.xml"/><Relationship Id="rId75" Type="http://schemas.openxmlformats.org/officeDocument/2006/relationships/customXml" Target="ink/ink33.xml"/><Relationship Id="rId83" Type="http://schemas.openxmlformats.org/officeDocument/2006/relationships/image" Target="media/image41.png"/><Relationship Id="rId88" Type="http://schemas.openxmlformats.org/officeDocument/2006/relationships/customXml" Target="ink/ink40.xml"/><Relationship Id="rId91" Type="http://schemas.openxmlformats.org/officeDocument/2006/relationships/image" Target="media/image45.png"/><Relationship Id="rId96" Type="http://schemas.openxmlformats.org/officeDocument/2006/relationships/customXml" Target="ink/ink44.xml"/><Relationship Id="rId11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customXml" Target="ink/ink2.xml"/><Relationship Id="rId23" Type="http://schemas.openxmlformats.org/officeDocument/2006/relationships/customXml" Target="ink/ink6.xml"/><Relationship Id="rId28" Type="http://schemas.openxmlformats.org/officeDocument/2006/relationships/image" Target="media/image15.png"/><Relationship Id="rId36" Type="http://schemas.openxmlformats.org/officeDocument/2006/relationships/image" Target="media/image19.png"/><Relationship Id="rId49" Type="http://schemas.openxmlformats.org/officeDocument/2006/relationships/customXml" Target="ink/ink19.xml"/><Relationship Id="rId57" Type="http://schemas.openxmlformats.org/officeDocument/2006/relationships/customXml" Target="ink/ink23.xml"/><Relationship Id="rId106" Type="http://schemas.openxmlformats.org/officeDocument/2006/relationships/customXml" Target="ink/ink49.xml"/><Relationship Id="rId114" Type="http://schemas.openxmlformats.org/officeDocument/2006/relationships/theme" Target="theme/theme1.xml"/><Relationship Id="rId10" Type="http://schemas.openxmlformats.org/officeDocument/2006/relationships/image" Target="media/image5.png"/><Relationship Id="rId31" Type="http://schemas.openxmlformats.org/officeDocument/2006/relationships/customXml" Target="ink/ink10.xml"/><Relationship Id="rId44" Type="http://schemas.openxmlformats.org/officeDocument/2006/relationships/image" Target="media/image23.png"/><Relationship Id="rId52" Type="http://schemas.openxmlformats.org/officeDocument/2006/relationships/image" Target="media/image27.png"/><Relationship Id="rId60" Type="http://schemas.openxmlformats.org/officeDocument/2006/relationships/image" Target="media/image31.png"/><Relationship Id="rId65" Type="http://schemas.openxmlformats.org/officeDocument/2006/relationships/customXml" Target="ink/ink27.xml"/><Relationship Id="rId73" Type="http://schemas.openxmlformats.org/officeDocument/2006/relationships/customXml" Target="ink/ink32.xml"/><Relationship Id="rId78" Type="http://schemas.openxmlformats.org/officeDocument/2006/relationships/customXml" Target="ink/ink35.xml"/><Relationship Id="rId81" Type="http://schemas.openxmlformats.org/officeDocument/2006/relationships/image" Target="media/image40.png"/><Relationship Id="rId86" Type="http://schemas.openxmlformats.org/officeDocument/2006/relationships/customXml" Target="ink/ink39.xml"/><Relationship Id="rId94" Type="http://schemas.openxmlformats.org/officeDocument/2006/relationships/customXml" Target="ink/ink43.xml"/><Relationship Id="rId99" Type="http://schemas.openxmlformats.org/officeDocument/2006/relationships/image" Target="media/image49.png"/><Relationship Id="rId101" Type="http://schemas.openxmlformats.org/officeDocument/2006/relationships/image" Target="media/image50.png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3" Type="http://schemas.openxmlformats.org/officeDocument/2006/relationships/customXml" Target="ink/ink1.xml"/><Relationship Id="rId18" Type="http://schemas.openxmlformats.org/officeDocument/2006/relationships/image" Target="media/image10.png"/><Relationship Id="rId39" Type="http://schemas.openxmlformats.org/officeDocument/2006/relationships/customXml" Target="ink/ink14.xml"/><Relationship Id="rId109" Type="http://schemas.openxmlformats.org/officeDocument/2006/relationships/customXml" Target="ink/ink51.xml"/><Relationship Id="rId34" Type="http://schemas.openxmlformats.org/officeDocument/2006/relationships/image" Target="media/image18.png"/><Relationship Id="rId50" Type="http://schemas.openxmlformats.org/officeDocument/2006/relationships/image" Target="media/image26.png"/><Relationship Id="rId55" Type="http://schemas.openxmlformats.org/officeDocument/2006/relationships/customXml" Target="ink/ink22.xml"/><Relationship Id="rId76" Type="http://schemas.openxmlformats.org/officeDocument/2006/relationships/customXml" Target="ink/ink34.xml"/><Relationship Id="rId97" Type="http://schemas.openxmlformats.org/officeDocument/2006/relationships/image" Target="media/image48.png"/><Relationship Id="rId104" Type="http://schemas.openxmlformats.org/officeDocument/2006/relationships/customXml" Target="ink/ink48.xml"/><Relationship Id="rId7" Type="http://schemas.openxmlformats.org/officeDocument/2006/relationships/oleObject" Target="embeddings/oleObject1.bin"/><Relationship Id="rId71" Type="http://schemas.openxmlformats.org/officeDocument/2006/relationships/image" Target="media/image36.png"/><Relationship Id="rId92" Type="http://schemas.openxmlformats.org/officeDocument/2006/relationships/customXml" Target="ink/ink4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6.22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64 899 0,'-3'-63'383'16,"7"60"33"-16,5 2-151 15,-1 2-118-15,-7-1 25 16,2 0-24-16,3 0 2 16,1 3-39-16,8 4 7 15,4 3-26-15,47 37 0 0,-53-29-16 16,0 10 3-16,-7 0-21 15,1 8-5-15,-1 0-8 16,-5 6-8-16,-1-7-15 16,0 2 0-16,0-10-4 15,-1-3-8-15,-3-9-2 16,4-4 1-16,0-9-3 16,0 0-4-16,0-4-3 0,0 0 3 15,-2-1-2-15,1-3-3 16,1-1-3-16,0-19 7 15,3-64-5-15,2 49 4 16,-2 7-4-16,1-4 4 16,2 8 0-16,1 3 0 15,-3 4-2-15,6 3 5 16,-3 7-6-16,1 0 0 16,-2 1 3-16,3 7-2 15,0 1-5-15,4 0 8 16,-2 4-5-16,3 5-3 15,2 2 6-15,-2-1 5 16,1 6-4-16,2 3 6 16,-4-2-3-1,1 6 1-15,0-2-5 0,-4 7 5 16,-1 0 0-16,-3 4 2 16,0-1-2-1,-3 4 1-15,-2-10-2 0,-1-1-3 16,3-5 1-16,-6-2-4 15,2-7 3-15,2-1-1 16,-2-5 0-16,-1-2 6 16,2 1-1-16,-1-3 1 15,1-2-7-15,0-4 0 16,0-13-1-16,3-63 0 16,1 61-4-16,0-5 7 15,3 6-3-15,0-2-1 16,0 6 7-16,2-3-1 15,-1 5-1-15,0 0-2 0,-1 8 3 16,1 0-9-16,3 2 7 16,-3 7-3-16,1 1 3 0,1 1-2 15,-1 4 3-15,1 0-3 16,0 6 3-16,3 1 0 16,-4 3-2-16,4 3 4 15,-4 3-1-15,2 3 7 16,-3 2 3-16,1 4 3 15,-1-2-1-15,-2 2 1 16,1-2-2-16,1 2-2 16,-3-6-1-16,3 3-3 15,-4-6-3-15,-1 0-2 16,0-7-2-16,1-8-42 16,-3-2-52-16,-1-4-208 15,0 0-407-15,2 0 12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18.48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35 876 0,'1'-23'312'16,"2"23"57"-16,4-7-184 15,-7 7-69-15,1 0 29 16,2 0-23-16,1 0 6 16,6 0-24-16,8 0-1 15,44 51-29-15,-41-36 2 16,0-8-18-16,-1 1 3 0,1-1-7 16,3 8 4-16,-1 0-4 15,1-1-1-15,-1 8-13 0,3-7-4 31,-5 0-8-31,1-2-3 0,-4-5-5 16,5-8 5-16,-6 0-5 16,2-8 3-16,-4 1-2 0,3 7 1 15,-7-6-2 1,3-2 3-16,-5 8 1 0,2 8-3 16,-4-16-2-16,3 8 5 15,-2 0-8-15,-1 0-2 16,-1 0 2-16,-6 0 0 15,2 0-2-15,-1 0 2 16,2 0-1-16,0-7-5 16,1-1-4-16,-2 1-5 15,1-1 1-15,0 1-47 16,1 0-48-16,2-1-169 16,-2 2-73-16,16-9-359 15,54-7-30-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16.47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2 185 971 0,'-2'-30'321'0,"2"8"77"0,0-1-251 16,0 0-7-16,2 8-17 0,1 0 21 15,0 2-22-15,3-2 7 16,1 7-22-16,6 1 2 15,5-1-25-15,1 0 6 16,55 16-23-16,-53 0 4 16,-1 7-11-16,4 0 0 15,-2-8-16-15,4 7 4 16,-3-7-13-16,2 8-4 16,-6-7-8-16,0 0 4 15,-1-1-8-15,-2-7 3 16,2 8 2-16,1-8 5 15,-3 0-10-15,-1 7 7 16,-2-7 0-16,-1 0 0 16,-3 0-4-16,-2 0 5 15,-7 0-1-15,0-7 0 16,3 7-6-16,-1 0 4 16,-1 0-4-16,2 0-2 15,-2 0-2-15,1 0 1 16,0 0-8-16,0 0 0 15,0 0-3-15,-1 0-4 16,1 0 1-16,1 0 2 0,-2 0-1 16,1 0-25-16,-1 0-24 15,2 0-68-15,-1-8-54 16,-2 8-150-16,1 0-44 16,2 0-351-16,-2 0 17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15.27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117 93 757 0,'-70'-62'275'0,"59"55"54"0,-12 3-200 0,23-2-3 15,-13 4-27-15,13 0 7 16,0 0-19-16,0 1 18 16,0-1-12-16,0 0 14 15,0 0-11-15,0 1 7 16,0 1-25-16,0 0-2 15,0 0-18-15,0 1 1 16,0 3-13-16,0 1 9 16,0 9-3-16,0 9 5 15,47 54-14-15,-47-52 6 16,0-2-13-16,0 0-5 16,12-4-8-16,-12 3 1 15,11-2-10-15,0 5 2 16,-11-4-3-16,12 1-4 15,-1-3-1-15,12 1 3 16,1-5 0-16,-1 4 2 16,0-2 3-16,-12 2 3 15,-22 0-1-15,11-2 0 16,-10-2-3-16,20 4 5 0,-10-7-2 16,0 3 0-16,0-7-3 15,11 1 2-15,-22-2 0 16,11-7-1-16,-10 2-8 15,10 2 5-15,-13-1 2 0,2 3-6 16,11 1 3-16,-12 3 1 16,1 3-2-1,-2-3-9-15,3-3 5 0,-3 1-7 16,2-3 2-16,-1 1 1 16,1-2 0-16,11 1-2 15,0-2-8-15,0 1-26 16,0-1-21-16,0-2-90 15,0 2-58-15,0-2-138 16,0-1-325-16,0 0 27 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05.01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0 1102 0,'5'-2'366'16,"-7"4"83"-16,6 2-242 16,-4-4-55-16,1 2 8 15,1-1-22-15,0 4-2 16,1 1-40-16,6 13 5 16,2 9-18-16,21 64 0 15,-29-61-20-15,1 9-9 16,-5-4-18-16,-2 4-9 15,3 0-8-15,-1-2-7 16,-1-12-7-16,1-5 2 16,-2-9-2-16,3-6-3 15,-2-8 1-15,2 1 2 16,0-2-7-16,0 0 2 16,0-6 0-16,0-4-3 15,6-23-2-15,7-62 4 0,-6 70-1 16,2 1 1-16,-5 6 1 0,6 2 2 15,-3 3-1-15,4-2-3 16,-7 4 0-16,0 0 1 16,3 4-1-16,1 0 1 15,-1 8 1-15,-7 2 0 16,1 0 2-16,3 2-1 16,1 2 0-16,2 2 4 15,4 4-2-15,-2 10-1 16,50 62 2-16,-56-52-1 15,0-2-4-15,-3 9 2 16,-3-6-2-16,3 6 1 16,0-11 2-16,0-3-1 15,-1-9-1-15,1-4 1 16,0-6 1-16,-2-8-2 16,2 3-1-16,0-2-4 15,0 0-2-15,0-6-5 16,3-9 0-16,8-21 4 15,18-54 3-15,-17 59 3 16,1 4 3-16,-3 3 2 0,4 4-5 16,2-3 4-16,-2 2-1 0,5 0-2 15,-3 7-1-15,0 2 1 16,-6 7-2-16,4 4-2 16,-1 7 2-16,1 3 2 15,1 3-1-15,2 7 4 16,-3 4 4-16,-1 2 3 15,-3 2 4-15,2 2 8 16,-4-2 6-16,0 7 8 16,-4-3 4-16,3 8 1 15,-1 0-8-15,-4 0-3 16,-1-8-12-16,3 1-9 16,-2-11-7-16,-2-2-11 0,1-10-32 15,2-1-89 1,-2-8-56-16,-1 1-148 0,0 1-360 15,0-2 46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04.057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23 115 661 0,'0'-11'347'0,"0"2"11"15,0 1-140-15,0-1-34 16,-3 1-37-16,2-1 14 16,-1 1-25-16,-2-1 9 15,1 3-28-15,-3 0 2 16,-3-2-24-16,0 2 7 15,-5 3-20-15,-12-5 3 16,-51 0-15-16,54 21-2 0,2-2-16 16,-1 1-4-1,4 6-13-15,0 4 0 16,7-2-9 0,-3 6-3-16,4-3-2 0,1 3-2 0,0-6-5 15,2 3-4 1,4 0-2-16,0 5-3 0,3 0-3 0,0 7 0 31,3-8-1-31,1 4 3 0,5-6-2 0,3 1-3 16,3-8 0-1,2-2 1-15,0-6-7 0,3-2 7 16,2 0 1-16,5-7-4 16,-2-2 3-16,3-2 2 15,-3 1-3-15,1-7-9 16,-5 1-5-16,5-3-30 15,-7-2-29-15,5-6-75 16,-3 4-39-16,-2-5-100 16,0 2 15-16,5 1-331 15,-8 3 84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00.35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45 959 0,'3'-8'292'0,"4"-1"84"31,3 5-247-31,1-5-13 16,4 4-17-16,6-2 6 0,-2 5-31 0,4 1-9 31,-2 1-24-31,2 1-3 0,-7 2-15 16,-1 0 0-16,-3 2-8 0,-6 1 1 31,1 3-4-31,-7 0 6 15,-4 1-3-15,-2 4-2 0,-2-4-2 0,-4 2-1 32,1-1-4-32,-1 1-2 0,3-5-2 15,-1 2 0 1,2 0 1-16,1-1-4 0,4-1 3 0,1 2-3 31,1-3 1-31,1-6-10 0,0 0 1 0,1 2-13 16,1-1 0-1,1 2-6-15,2 0 3 0,2 2 1 16,4 4 7-16,9 0 4 16,45 48 5-16,-49-44 2 15,-3-2 3-15,0-1 4 0,-3-1-3 16,-2 0 18 0,-5-1 11-16,-6 2 27 0,-5 1 12 15,-5 2 23 1,-2 1-11-16,-1 1 7 0,-2-3-21 15,-2 0-9 1,3-3-20-16,-5-2-3 0,3-1-17 16,-1-1-10-1,2-1-20-15,0 1-57 0,5-1-60 0,-1-1-96 32,1 1-149-32,9 4-186 0,4-2-23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59.40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4 985 0,'10'-5'314'0,"0"1"96"0,-2 1-263 16,-1 1 14 0,1 4-28-16,-1 1 4 0,1 2-41 15,9 17-5 1,29 52-33-16,-44-48-2 0,-2-4-16 0,3-1-4 31,-6-1-16-31,3-3-5 0,-5-6-6 0,0 1-31 31,0-4-39-31,3 0-103 0,-9-1 6 0,19 1-386 16,0 0 55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59.07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6 250 702 0,'-2'-12'302'0,"0"0"23"15,0 1-151-15,2-3-63 0,0-2-23 16,22-56 10 0,-10 56-16-16,0 1 5 0,3 2-16 15,1-3 7 1,-2 6-13-16,2-2-5 0,0 4-14 15,2-2-4 1,3 5-9-16,4 1-9 0,-1 0-4 0,4 4-6 31,-4 2-7-31,3 2-4 0,-5 2 3 0,-1 1 0 32,-8-3 0-32,2 5 5 15,-8-3 2-15,-1 4 3 0,1 4 3 0,-7 2 9 16,-2 3-4-1,-4 9 3-15,-5 0-2 0,-5 9-5 16,-2 1-8 0,-6 3 4-16,-1-7-6 0,-3-2-4 15,4-9 1 1,-3-2-3-16,4-8-3 16,0-1 1-16,7-3 1 0,4 0-2 15,3-2 1 1,5-4 2-16,2 1-3 0,2-4 0 0,-1 0-1 15,1 0-3 1,0 0-1-16,0-1 2 0,0-2-4 16,1 2 3-1,1-1 4-15,2 0-5 0,2 2 2 16,5 0 1 0,7 0 0-16,7 0-1 0,53 8 4 0,-55-1-3 31,-5-1 3-31,1 2-3 0,-6-4 3 0,2 2-4 31,-5-3 0-31,-1 3-42 0,0-2-34 0,-9-4-81 31,2 0-28-31,-1 0-346 0,4 0 68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6.70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69 711 0,'5'-15'369'0,"0"7"-6"16,1 1-139-16,-1-1-108 15,0 1-43-15,0-1-14 16,1 1-27-16,-1 0-20 16,0 7-29-16,0 0-40 15,1 0-20-15,-1 0-317 16,0 7 66-1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6.50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93 676 0,'42'-30'377'16,"-42"0"-24"-16,14 30-105 0,-14 0-175 16,0-29-15-16,0 29-34 15,0 0-46-15,0 0 44 16,0 0-386-16,14 29 112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4.65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5 40 786 0,'-5'-10'471'0,"5"4"-44"16,5 5-126-16,-5-1-142 16,1 0-43-16,4 0 6 15,2 1-18-15,20-2-7 16,62-7-33-16,-57 7-6 16,-9 5-17-16,8-2-3 15,-11 5-8-15,7 4 1 16,-11 3-4-16,2 4-6 15,-8 1 0-15,-2 3-6 16,-6 0-7-16,-6 6-4 16,-5-5 0-16,0 6 1 15,-5-2 1-15,0 1-1 0,-2-8-2 16,-2 4 2-16,1-8-6 0,1 0 2 16,4-7 0-16,0-1 2 15,6-2-5-15,3-1-2 16,2-3-14-16,1 0-20 15,0 0-12-15,0 0-15 16,1 1-3-16,2 2-8 16,0-2 18-16,3 2 7 15,3 1 16-15,11 7 1 16,58 32 16-16,-60-33 5 16,-1-1 1-16,2 4 6 15,-6-2 2-15,-1 6 5 16,-1 0-2-16,-4 0 4 15,-1-4 0-15,-3 7 14 16,-3-5 8-16,-3 4 21 16,-3-1 5-16,-3 2 17 15,-6-3-3-15,-1 0-3 16,-8-6-11-16,-4 4-4 16,1-5-16-16,-4-3-10 15,0-3-9-15,-1 0-9 16,4 0-26-16,0-2-63 15,1-1-59-15,5-2-87 0,8 1-351 0,8 0 51 1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6.31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84 415 0,'9'-12'470'0,"0"1"-110"15,1 0 13-15,-1 0-221 16,-3 5-58-16,1 1-16 15,0-1-31-15,0 0-17 16,0 1-33-16,-1-1-54 31,1 1 106-31,0 5-456 0,2 0 141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6.14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61 384 0,'69'-49'459'0,"-65"37"-113"15,-2 24 13-15,0-12-205 16,-2 0-63-16,0 0-23 16,0 0-25-16,0 0-25 15,0 0-32-15,2 0-49 16,1 0-181-16,1 0-145 15,2 0-48-1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95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0 848 0,'10'-70'326'0,"0"70"50"15,0 0-226-15,-10 0-5 16,0 0-44-16,3 0-6 15,0 0-31-15,1 0-10 16,-1 0-28-16,0 0-15 16,4 0-38-16,-1 0-58 15,1 0-29-15,-1 0-328 16,4 0 53-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76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35 610 0,'33'-30'383'0,"-31"30"-23"16,-1 0-116-16,2 10-71 15,-3-10-58-15,0 0-7 16,1 0-32-16,0 0-16 16,0 0-27-16,0 0-12 15,1 0-34-15,0 0-57 16,0 0-27-16,0 0-254 15,1 0-87-15,0 0-62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59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09 679 0,'9'-54'403'0,"-4"54"-26"15,-2-55-89-15,-3 55-156 16,0 0-10-16,3 0-37 0,0 0-15 15,0 0-32-15,2 0-11 16,1 0-18-16,-1 0-40 16,1 0-32-16,2 0-48 15,1 0 17-15,-1 0-353 16,4 0 110-16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37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9 988 0,'62'-58'324'0,"-51"63"72"16,-3-5-273-16,-1 5-15 15,-7-5-40-15,2 0-11 16,0-5-31-16,2 5-5 16,0-5-20-16,-1-1-44 15,3 1-28-15,0 0-204 16,-1 0-151-16,8 5-38 1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17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97 749 0,'3'-10'385'15,"-1"2"-16"-15,1 0-103 16,-1 0-169-16,3 0 3 16,0 3-21-16,0 0-8 15,3-1-32-15,-1 1-11 16,1 0-20-16,-1 0-8 15,1-1-28-15,-1 1-54 16,3 0-29-16,0 0-328 0,0 2 52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4.83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10 257 589 0,'-4'-8'339'0,"1"-2"-16"16,0 2-124-16,3 0-60 16,0-2-55-16,0 2-3 15,0 0-23-15,3-1-3 0,0 0-12 16,1 0 1-16,2 1-11 0,1 0 4 16,0-2-8-16,1 2 0 15,2 0-6-15,0 1 0 16,0 2-2-1,0 2 1-15,-1 0-6 0,1 3 3 16,0 0-1-16,0 3 0 16,0 2-2-16,-4 2 2 15,1 1-4-15,-5 3-3 16,3 9-5-16,-5-2 0 16,0-3 0-16,-5-4 0 15,3 0-2-15,-5-2 0 16,1 0 0-16,-1-4-1 15,-3-1-1-15,0-4 5 16,0-4 1-16,5-4 3 16,-2-3 5-16,1-1 9 0,-1-2-1 15,4-6 2-15,-1 2-4 16,1 0-3-16,3 2-9 16,0 1-4-16,3 0-4 15,1 4 0-15,2-1-1 0,1 1-2 16,-2 3 3-16,5-2-1 15,0 5 1-15,4 2-1 16,-1 3 2-16,0 3-1 16,-3 2 1-16,-1 5 1 15,1 1 1-15,3 17-1 16,39 80-1-16,-65-82 4 16,1-10-3-16,-8-1 0 15,-3-7 1-15,-3 2 2 16,3-10-1-16,-4-10 1 15,9-4 1-15,-2-6-2 16,10-3-1-16,0-6-1 16,3 4-2-16,7-4-1 15,0 2 1-15,7 1-2 16,-1 7 0-16,8-1 0 16,-1 5-2-16,2 4-1 15,0 4-1-15,-13 7 0 16,1 0 1-16,4 0 0 0,0 4 2 15,3-1 2-15,-1 2-1 16,0 3 0-16,1 5 1 0,10 15 3 16,42 90-3-16,-69-84 2 15,-1-8 2-15,-9 3 17 16,4-9 16-16,-7-8 27 16,8-3 15-16,-5-7 18 15,4-2-11-15,10-2-8 16,-1-1-29-16,-2 0-13 15,-1 0-22-15,0 1-6 16,2-5-12-16,0 1-2 16,2 1-19-16,3-3-62 15,0-2-38-15,3 2-101 16,4 0-42-16,3-1-350 16,0 3 69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29:17.32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12T22:06:15.9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 120 6713,'-11'-26'1235,"-1"-1"293,7 7 3606,4 30-75,0 17-4562,5 61 217,-11 118 1,4-156-600,1-21-47,0-17-76,1 1 1,1-1-1,1 20 0,-1-32-12,0 1 1,0-1-1,0 0 0,0 0 0,1 0 0,-1 0 0,0 0 1,0 0-1,0 0 0,0 0 0,0 0 0,0 0 0,0 0 0,0 0 1,0 1-1,0-1 0,0 0 0,0 0 0,0 0 0,0 0 1,1 0-1,-1 0 0,0 0 0,0 0 0,0 0 0,0 0 0,0 0 1,0 0-1,0 0 0,0 0 0,0 0 0,0 0 0,1 0 1,-1 0-1,0 0 0,0 0 0,0 0 0,0 0 0,0 0 1,0 0-1,0 0 0,0 0 0,0 0 0,0 0 0,1 0 0,-1 0 1,0 0-1,0-1 0,0 1 0,0 0 0,0 0 0,0 0 1,0 0-1,0 0 0,0 0 0,0 0 0,0 0 0,0 0 0,0 0 1,0 0-1,0-1 0,0 1 0,0 0 0,0 0 0,0 0 1,0 0-1,0 0 0,2-3-3361,0-1 2455</inkml:trace>
  <inkml:trace contextRef="#ctx0" brushRef="#br0" timeOffset="659.83">204 62 5625,'25'-36'3708,"-24"36"-3433,0-1 1,0 0 0,0 1 0,-1-1-1,1 1 1,0-1 0,0 1 0,0-1 0,0 1-1,0 0 1,0-1 0,0 1 0,0 0-1,0 0 1,0 0 0,0 0 0,0 0-1,0 0 1,0 0 0,0 0 0,0 0-1,0 0 1,0 1 0,0-1 0,0 0 0,0 1-1,0-1 1,0 1 0,5 1 647,10-1-198,0 0 1,1-1-1,16-2 0,22 0-198,1 5-202,-35-1-552,0-1 1,0 0 0,-1-2 0,24-3 0,-41 3-275,0 0 0,-1 0 0,1 0 0,0 0 0,0 0 0,-1 0 0,1-1 0,-1 1 1,0-1-1,5-3 0,1-3-621</inkml:trace>
  <inkml:trace contextRef="#ctx0" brushRef="#br0" timeOffset="1064.41">339 46 1424,'-5'4'744,"1"0"-111,3 1-433,0-3-96,0-2-592,0-1 360</inkml:trace>
  <inkml:trace contextRef="#ctx0" brushRef="#br0" timeOffset="2156.82">300 37 1656,'-10'2'10669,"5"4"-6547,2 11-4796,2-5 1526,-10 123 308,9-87-787,-10 59 0,10-88-346,1-5 111,0-21 419,2 6-557,-1 0-1,1 0 0,0 0 0,0 0 1,0 0-1,0 0 0,0 0 0,0 0 1,0 0-1,0 0 0,0 1 0,0-1 0,1 0 1,-1 1-1,1-1 0,22-9-19,-16 7 22,-1 1 0,1 0-1,14-2 1,-19 4 0,0 1 1,0-1-1,0 0 0,0 1 1,0 0-1,0-1 0,0 1 1,0 0-1,0 1 0,-1-1 1,1 0-1,0 1 0,-1 0 1,4 2-1,5 3 3,-4-2 5,0 0 0,-1 1 0,0 0 0,0 0 0,0 0 0,-1 1 0,0 0 0,0 0 0,0 0 0,-1 0 0,5 14 0,-8-19 0,-1-1-1,1 0 1,-1 0 0,1 1-1,-1-1 1,0 0 0,0 1-1,0-1 1,1 0 0,-1 0-1,0 1 1,-1-1 0,1 0-1,0 1 1,0-1 0,-1 0-1,1 1 1,0-1 0,-1 0-1,1 0 1,-2 2 0,0 0 8,0-1 0,0 1 0,0-1 0,-1 1 1,1-1-1,-1 0 0,1 0 0,-6 3 0,-3 1 48,-1-1 0,0 0-1,-17 6 1,5-5-333,-1-1 1,0-1 0,1-2-1,-32 1 1,56-3 187,-1 0 1,1 0 0,0 0 0,0 0 0,0-1 0,0 1-1,0 0 1,0 0 0,0 0 0,0 0 0,-1 0-1,1 0 1,0 0 0,0 0 0,0-1 0,0 1-1,0 0 1,0 0 0,0 0 0,0 0 0,0 0 0,0 0-1,0-1 1,0 1 0,0 0 0,0 0 0,0 0-1,0 0 1,0 0 0,0-1 0,0 1 0,0 0-1,0 0 1,0 0 0,0 0 0,0 0 0,1 0-1,-1 0 1,0-1 0,0 1 0,0 0 0,0 0 0,0 0-1,0 0 1,0 0 0,0 0 0,0 0 0,1 0-1,-1 0 1,0 0 0,0 0 0,0-1 0,0 1-1,10-4-1182</inkml:trace>
  <inkml:trace contextRef="#ctx0" brushRef="#br0" timeOffset="2610.51">614 520 7154,'61'-20'3500,"-61"20"-3406,0 0 1,1 0-1,-1 0 0,0 0 0,1 0 1,-1 0-1,1 0 0,-1 0 0,0 0 1,1 0-1,-1 0 0,1 0 0,-1 0 0,0 0 1,1 0-1,-1 0 0,0 0 0,1 1 1,-1-1-1,0 0 0,1 0 0,-1 0 0,0 1 1,1-1-1,-1 0 0,0 0 0,1 1 1,-1-1-1,0 0 0,0 1 0,0-1 0,1 0 1,-1 1-1,0-1 0,0 0 0,0 1 1,0-1-1,0 1 0,0-1 0,1 0 0,-1 1 1,0-1-1,0 0 0,0 1 0,0-1 1,0 1-1,-1 0 0,-2 20 1540,3-18-1291,-47 185 2226,47-185-2624,-1-1-226,0 0-1,1 1 0,0-1 0,-1 1 0,1-1 0,0 0 1,0 1-1,1-1 0,-1 3 0,3-2-533</inkml:trace>
  <inkml:trace contextRef="#ctx0" brushRef="#br0" timeOffset="3462.51">951 129 6025,'-8'-25'1370,"0"-1"251,4 13 6583,17 14-6932,41 8-309,81 1 0,-78-8-727,-57-2-225,1 0 0,0 0 0,-1 0 0,1 0 0,0 0 0,-1 1 0,1-1 0,-1 0 0,1 0 0,0 1 0,-1-1 0,1 0 0,-1 1 1,1-1-1,-1 0 0,1 1 0,-1-1 0,1 1 0,-1-1 0,0 1 0,1-1 0,-1 1 0,1-1 0,-1 1 0,0-1 0,0 1 0,1 0 0,-1-1 0,0 1 0,0 0 0,0-1 0,0 1 1,0-1-1,0 1 0,0 0 0,0-1 0,0 1 0,0 0 0,0 0 0,-9 32 355,6-24-421,-85 214 269,74-187-202,9-24-9,0 0 0,1 0 0,0 0 0,1 0 0,-1 16 0,2-14-216,-1 0 0,0 0-1,-1 0 1,-5 14-1,2-9-3406,7-19 2635</inkml:trace>
  <inkml:trace contextRef="#ctx0" brushRef="#br0" timeOffset="3902.4">996 452 7578,'-25'-65'3355,"24"64"-3013,1 1 1,0-1-1,-1 0 0,1 1 1,0-1-1,0 0 0,0 1 1,-1-1-1,1 0 0,0 0 1,0 1-1,0-1 0,0 0 1,0 1-1,0-1 0,1 0 1,-1 1-1,0-1 0,0 0 1,0 1-1,1-1 0,-1 0 1,1 0-1,0 0-249,-1 1 0,1-1-1,0 1 1,0-1 0,0 1 0,0 0 0,0-1 0,0 1 0,0 0-1,0 0 1,0-1 0,0 1 0,0 0 0,0 0 0,0 0 0,1 1 0,2-1 352,12-2-147,0 1 1,1 1 0,21 3-1,30 0-1423,-41-8-1366,-12 4 1808</inkml:trace>
  <inkml:trace contextRef="#ctx0" brushRef="#br0" timeOffset="4851.72">1509 412 4849,'-4'-9'10097,"-5"6"-7485,-17 5-2392,18 1-100,-1 0-1,1 1 0,0-1 0,1 1 0,-1 1 0,1 0 0,-1 0 1,-9 10-1,5-5 57,-1 1-13,1 1 1,-15 19-1,24-28-162,1 1-1,-1 0 1,1-1-1,0 1 1,0 0-1,0 1 1,0-1 0,1 0-1,0 0 1,0 1-1,0-1 1,0 0-1,1 1 1,0 5 0,0-7 4,1 0 0,-1-1 1,1 1-1,0-1 0,0 1 1,0-1-1,0 1 0,1-1 1,-1 0-1,1 0 0,-1 1 1,1-1-1,0 0 0,0 0 1,0-1-1,0 1 0,0 0 1,0-1-1,1 1 0,-1-1 1,0 1-1,1-1 0,-1 0 1,1 0-1,4 1 0,3 1 141,0-1-1,1 0 0,-1 0 1,1-1-1,13 0 0,11 1 159,-26-1-721,0-1 0,1 0 0,-1 0 0,0-1 0,0 0 0,0 0 0,0-1 1,11-3-1,-2-4-508</inkml:trace>
  <inkml:trace contextRef="#ctx0" brushRef="#br0" timeOffset="6362.17">1755 407 6289,'2'-23'1993,"-2"16"-19,1 12 4035,-1-4-4953,0 8 294,3 24-739,8 33 0,-5-41-501,-2 1-1,-1 0 1,0 40 0,-5-46-76,0-15-77,2-17-52,5-50 456,14-74 0,-17 119-281,-2 14-68,0 0 0,0 0 0,1 1 0,-1-1 0,1 0 0,-1 0 0,1 0 0,0 1 1,0-1-1,1 1 0,-1-1 0,0 0 0,1 1 0,-1 0 0,3-3 0,-3 4-4,14 28 112,-11-21-106,0-1-12,2 4 12,0 0 0,0 0 1,-1 1-1,0-1 0,3 14 1,-3-5 22,-1 1 0,-1 0 0,0 22 0,0-7-11,-6-22 8,1-11-66,3-8-206,4-15 216,12-35 0,-11 38 33,0 0 0,6-38 1,-10 52-10,0 0 0,0 0 1,0 0-1,1 1 0,0-1 1,0 0-1,0 1 0,0 0 1,1 0-1,0 0 1,0 0-1,4-3 0,-7 7 0,0-1 0,0 1 0,0-1 0,0 1-1,0 0 1,0-1 0,0 1 0,0 0 0,0 0 0,0 0 0,1 0-1,-1 0 1,0 0 0,0 0 0,0 0 0,0 0 0,0 1 0,0-1-1,0 0 1,0 1 0,0-1 0,0 1 0,0-1 0,0 1 0,0-1-1,0 1 1,0 0 0,-1-1 0,1 1 0,0 0 0,0 0-1,1 1 1,24 32 99,-23-29-93,0 0 6,-1 0 0,1 0 1,-1 1-1,0-1 0,0 1 1,0-1-1,-1 1 0,0 0 1,0 0-1,0 0 0,-1 9 1,-1 6 29,-1-1-1,-4 22 1,-2 13-49,8-54-50,0-1-68,0 1 0,0 0-1,0-1 1,0 1 0,0-1-1,0 1 1,0 0 0,-1-1-1,1 1 1,0 0 0,0-1 0,-1 1-1,1-1 1,0 1 0,0 0-1,-1-1 1,1 1 0,-1 0-1,0-1-689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3.82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90 0 1067 0,'24'16'342'0,"13"9"101"16,-11 0-284-16,-26 10 20 16,0 2-26-16,-26 6 3 15,14-8-43-15,-13 3-14 16,13-6-43-16,-27-5-10 15,27-8-20-15,0 1-7 16,-13-6-21-16,11-4-81 16,14-7-72-16,0-5-216 15,0 1-204-15,14-2-58 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12T22:06:10.0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43 4009,'-53'-2'2574,"27"4"1754,15 6-957,11-7-3246,0-1 0,-1 0 0,1 0 1,0 0-1,0 0 0,0 0 0,0 0 1,0 0-1,-1 0 0,1 0 0,0 0 1,0 0-1,0 0 0,0 0 0,0 0 0,-1 0 1,1 0-1,0 0 0,0 0 0,0 0 1,0-1-1,0 1 0,-1 0 0,1 0 1,0 0-1,0 0 0,0 0 0,0 0 1,0 0-1,0 0 0,0 0 0,-1-1 0,1 1 1,0 0-1,0 0 0,0 0 0,0 0 1,0 0-1,0 0 0,0-1 0,0 1 1,0 0-1,0 0-93,0-1 0,0 1-1,0 0 1,0-1 0,0 1 0,0 0 0,0 0 0,0-1 0,0 1-1,0 0 1,0-1 0,0 1 0,0 0 0,0-1 0,0 1 0,0 0-1,0 0 1,1-1 0,-1 1 0,0 0 0,0 0 0,0-1 0,1 1 0,-1 0-1,0 0 1,0 0 0,0-1 0,1 1 0,-1 0 0,0 0 0,0 0-1,1 0 1,-1 0 0,0 0 0,1-1 0,-1 1 0,26-9 13,1 1 0,0 1 1,0 2-1,1 0 1,37 0-1,-51 4-28,-1 1-1,19 3 1,-27-3-5,0 1-1,-1 0 1,1 0-1,-1 0 1,1 0-1,-1 1 1,1 0 0,-1 0-1,0 0 1,6 5-1,-8-5 6,-1 0-1,0 0 1,1 0-1,-1 0 1,0 1-1,0-1 1,0 0 0,0 1-1,-1-1 1,1 1-1,-1-1 1,1 1-1,-1-1 1,0 1-1,0-1 1,0 1-1,-1 3 1,1 3 44,-2 0 0,1 0 0,-5 14 0,3-14-29,0-1 0,-1 0 0,0 0 0,0-1 0,0 1 0,-1-1 0,0 0 0,-1 0 0,-8 9 0,5-7-10,0 0 0,0 0 1,-1-1-1,0 0 0,-1 0 0,0-1 1,0-1-1,0 0 0,-22 8 0,21-10-10,6-2 51,1 0 1,-1-1-1,1 1 1,-1-1-1,0-1 1,-8 1 0,14-1-126,0 0 2,0 0-8,0 0 5,23 10-50,-2-2 116,-13-4 3,1 0 1,-1-1 0,1-1-1,0 1 1,0-1 0,0-1-1,16 2 1,-20-3-1,-1 0-1,1 1 1,0 0-1,0 0 1,-1 0 0,1 0-1,-1 1 1,1 0-1,-1 0 1,1 0-1,-1 0 1,0 1 0,0 0-1,0 0 1,-1 0-1,6 5 1,5 5 31,-13-12-32,0-1 0,0 1-1,-1-1 1,1 1 0,0-1 0,0 1-1,-1-1 1,1 1 0,0 0 0,-1-1-1,1 1 1,-1 0 0,1 0 0,-1-1-1,1 1 1,-1 0 0,0 0 0,1 0 0,-1 0-1,0 0 1,0-1 0,1 1 0,-1 0-1,0 0 1,0 0 0,0 0 0,0 0-1,0 0 1,0 0 0,-1 0 0,1 0-1,0-1 1,0 1 0,-1 0 0,1 0-1,0 0 1,-1 0 0,1 0 0,-1-1 0,1 1-1,-1 0 1,1-1 0,-2 2 0,-6 9 19,0-1 0,-1 0 1,-1 0-1,0-1 1,0 0-1,0-1 1,-1 0-1,-21 11 1,29-17-20,-4 2-6,0-1 0,0 0 1,0 0-1,-1-1 0,1 1 0,-1-2 0,1 1 1,-1-1-1,0 0 0,0-1 0,1 1 1,-1-2-1,0 1 0,0-1 0,1 0 0,-15-5 1,-16 6-60,37-2-3229,6 0 1290,5-1 53,4 1 507</inkml:trace>
  <inkml:trace contextRef="#ctx0" brushRef="#br0" timeOffset="469.56">409 508 4001,'30'-21'2564,"-29"21"-2433,-1 0-1,1 0 1,-1 0-1,0 0 0,1 0 1,-1 0-1,1 0 1,-1 1-1,0-1 1,1 0-1,-1 0 0,1 0 1,-1 0-1,0 0 1,1 1-1,-1-1 0,0 0 1,1 0-1,-1 1 1,0-1-1,1 0 0,-1 0 1,0 1-1,0-1 1,1 0-1,-1 1 1,0-1-1,0 0 0,0 1 1,1-1-1,-1 1 1,0-1-1,0 0 0,0 1 1,0-1-1,0 1 1,0-1-1,0 0 0,0 1 1,0-1-1,0 1 1,0-1-1,3 21 1403,-3-19-1332,2 17 774,-1 1 1,-1 20-1,0-33-859,-1 0-1,0 0 1,-1 0-1,1 0 1,-1 0 0,0 0-1,-1-1 1,-6 12-1,7-17-3453,2-2 2182</inkml:trace>
  <inkml:trace contextRef="#ctx0" brushRef="#br0" timeOffset="1718.94">575 102 4657,'0'0'413,"0"0"-1,-1 0 1,1-1-1,0 1 1,-1 0-1,1 0 1,0 0-1,0 0 1,-1-1-1,1 1 1,0 0-1,0 0 1,0-1-1,-1 1 1,1 0-1,0 0 1,0-1-1,0 1 1,0 0-1,-1-1 1,1 1-1,0 0 1,0 0 0,0-1-1,0 1 1,0 0-1,0-1 1,0 1-1,8-5 2423,20 1-4684,-24 4 2740,6-1-927,61-3 583,-64 5-474,-1-1 1,1 1-1,-1 0 1,0 0-1,1 0 0,-1 1 1,0 0-1,0 1 0,9 4 1,-13-6-53,0 0 0,0 0 0,0 0 0,0 1 0,0-1 0,-1 1 0,1 0 0,0-1 0,-1 1 0,1 0 0,-1 0 0,0 0 0,0 0 0,0 0 0,0 0 0,0 0 0,0 0 0,0 1 0,-1-1 0,1 0 0,-1 0 0,1 1 0,-1-1 0,0 0 0,0 1 0,0-1 0,0 0 0,-1 1 0,1-1 0,-1 0 0,1 0 0,-1 1 0,0-1 0,0 0 0,1 0 0,-2 0 0,1 0 0,0 0 0,-2 2 0,0 1 14,-1-1-1,0 0 1,1 0 0,-1 0 0,-1 0 0,1-1 0,0 0-1,-1 1 1,-9 3 0,-4 4 22,-1 8-416,20-19 359,-1 1 0,1-1-1,0 1 1,0-1 0,0 0-1,-1 1 1,1 0 0,0-1-1,0 1 1,-1-1 0,1 1-1,-1 0 1,1-1 0,0 1-1,-1 0 1,1 0 0,0 1-1,8 11-1,13 16 34,31 55-1,-53-79-20,1-1-1,-1 0 1,0 0 0,0 1-1,-1-1 1,1 0-1,-1 0 1,0 1 0,-3 6-1,1 2 23,2-12-27,1 1 1,-1-1 0,0 1 0,0-1-1,0 1 1,0-1 0,0 0-1,0 1 1,0-1 0,0 0-1,-1 0 1,1 0 0,0 0-1,-1 0 1,1 0 0,-1 0-1,1-1 1,-1 1 0,1 0 0,-1-1-1,0 1 1,1-1 0,-1 0-1,0 1 1,-1-1 0,-46 3 123,48-3-125,-8 0-33,0 0 0,0-1-1,0 0 1,0 0 0,0-1 0,1-1-1,-1 1 1,1-1 0,-10-5-1,16 1-3349,2 5 2496</inkml:trace>
  <inkml:trace contextRef="#ctx0" brushRef="#br0" timeOffset="2804.02">1100 355 4513,'46'-27'2861,"-46"27"-2810,0 0 1,0 0 0,0 0 0,1 0 0,-1 0 0,0 0 0,0 0 0,0 0 0,0 0-1,0 0 1,0 0 0,0 0 0,0 0 0,1 0 0,-1 0 0,0 0 0,0-1 0,0 1 0,0 0-1,0 0 1,0 0 0,0 0 0,0 0 0,0 0 0,0 0 0,0 0 0,0-1 0,0 1-1,0 0 1,0 0 0,0 0 0,0 0 0,0 0 0,0 0 0,0 0 0,0-1 0,0 1-1,0 0 1,0 0 0,0 0 0,0 0 0,0 0 0,0 0 0,0 0 0,0-1 0,0 1-1,0 0 1,0 0 0,0 0 0,0 0 0,0 0 0,0 0 0,0 0 0,0 0 0,-1 0-1,1-1 1,-10-1 2270,-14 4 647,10 3-2289,1 0 0,1 1 0,-1 1 0,1-1-1,-19 16 1,24-17-596,0 1-1,1 0 1,0 0-1,0 0 0,1 1 1,0-1-1,0 2 1,0-1-1,1 0 1,-6 14-1,9-17-83,0-1-1,0 1 1,0 0-1,0-1 1,0 1-1,1 0 1,0 0-1,0-1 1,0 1-1,1 7 1,0-9 28,-1 0 1,1 0-1,0 0 1,-1 0 0,1 0-1,0-1 1,0 1 0,0 0-1,1-1 1,-1 1 0,0-1-1,1 1 1,-1-1 0,1 1-1,-1-1 1,1 0 0,-1 0-1,1 0 1,0 0 0,0 0-1,0 0 1,2 0 0,4 2 34,0 0 1,1-1 0,-1-1-1,1 1 1,-1-1 0,1-1 0,0 1-1,-1-2 1,1 1 0,0-1 0,-1 0-1,1-1 1,8-3 0,10 2 40,-24 3-132,1 0-1,-1-1 1,1 1-1,-1-1 1,0 1-1,1-1 1,-1 0 0,0 0-1,6-3 1,25-17-3929,-20 14 2853</inkml:trace>
  <inkml:trace contextRef="#ctx0" brushRef="#br0" timeOffset="4160.92">1312 375 3945,'1'-53'3034,"-2"46"2646,-2 9-1220,-1 10-1885,5 30-2045,7 46 1,-9-54-471,0-30-55,1 0 0,0 1 0,-1-1 0,2 1 0,-1-1 0,0 0 0,1 1 0,2 6 0,-2-5 8,-4-18-56,3-10 107,1 0-1,1-1 1,1 1 0,1 0 0,1 1 0,12-37 0,-11 49-59,1 3-10,-7 6 7,0-1 1,0 1 0,1 0 0,-1-1 0,1 1-1,-1 0 1,0-1 0,1 1 0,-1 0 0,1-1 0,-1 1-1,1 0 1,-1 0 0,1 0 0,-1 0 0,1-1-1,-1 1 1,1 0 0,-1 0 0,1 0 0,-1 0 0,1 0-1,-1 0 1,1 0 0,-1 0 0,1 0 0,-1 0-1,1 1 1,-1-1 0,1 0 0,0 0 0,0 1 12,0 0 1,0 0 0,0 0-1,0 0 1,0 0 0,-1 0-1,1 0 1,0 1-1,-1-1 1,1 0 0,0 2-1,10 37 156,-11-38-170,0 0 0,1 1 1,-1-1-1,1 0 0,0 0 1,0 0-1,0 0 0,0 0 1,0 0-1,0 0 0,0 0 1,1 0-1,-1 0 0,4 2 1,-4-2 0,1 0 0,0 0 1,0 0-1,-1 0 1,1 0-1,-1 0 0,0 1 1,0-1-1,0 0 1,0 1-1,0-1 0,0 1 1,-1-1-1,1 5 1,1 15 29,-2-17-21,0 1 0,1-1 0,0 1 0,2 10-1,-3-16-18,0 0-6,0 0-4,4-25-44,0 7 64,1 1 1,1 0 0,0 0 0,1 0 0,1 0 0,0 1-1,12-17 1,-19 32-3,0-1 0,0 1 1,0-1-1,1 1 0,-1-1 0,0 1 0,0 0 0,1 0 0,-1-1 0,1 1 0,-1 0 0,1 0 0,-1 1 0,1-1 0,0 0 0,-1 0 0,1 1 0,0-1 0,0 1 0,-1-1 1,1 1-1,0 0 0,0 0 0,0 0 0,-1 0 0,1 0 0,0 0 0,0 0 0,0 1 0,0-1 0,-1 1 0,1-1 0,0 1 0,-1 0 0,3 1 0,0 0 6,-1 0 0,0 1 0,0 0 0,0 0 0,0 0 0,0 0 0,0 0 0,-1 0 0,0 1-1,1-1 1,-1 1 0,-1 0 0,1-1 0,2 9 0,-3-6 8,0 1-1,0-1 1,0 1-1,-1-1 1,0 1 0,0-1-1,-1 1 1,-2 10-1,1-8-6,1-1 0,0 1 0,1-1 0,0 14 0,2-14-49,-2-9-4861,0 0 3808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31:08.88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3.48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0 839 0,'5'36'289'0,"-1"-36"57"16,-1 36-226-16,-3-36-17 15,0 0-35-15,2 0-3 16,0 0-25-16,0 0-11 15,3 0-12-15,0 0-5 0,-1 0-9 16,1 0-1-16,-1 0-4 16,1 0-4-16,2 0-2 0,-1 0-2 15,1 0-1-15,0 0-9 16,0 0-6-16,-2 36-28 16,-1-36-27-16,3 0-295 15,0 0 70-1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3.187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520-2147483648 851 0,'-128'0'310'0,"128"0"52"0,0 0-226 15,0 0-26-15,0 0-44 16,0 0-12-16,0 0-31 0,0 0-40 16,0 0-32-16,0 0-335 15,0 0 74-1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92 814 0,'14'-92'300'15,"-14"92"38"-15,13 0-186 16,-13 0-79-16,0 0-15 16,0 0-27-16,7 0-26 15,0 0-36-15,7 0-326 16,-1 0 88-1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808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66 820 0,'73'-58'287'0,"-69"64"47"15,1-6-228-15,-1 6-28 16,-4-6-39-16,0 0-18 16,0 0-33-16,3 0-242 15,-1 0-86-15,2 0-65 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63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0 744 0,'9'-17'305'15,"-3"0"21"-15,0 0-166 16,0 0-91-16,0 17-18 16,-1 0-33-16,1 0-42 15,3 0-136-15,0 0-178 16,0 0-14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43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63 857 0,'9'-12'267'0,"-1"-1"61"15,1 0-244-15,-3 7-21 16,-1 0-32-16,4-1-34 16,-1 1-72-16,1 6-255 15,-1 0 41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23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4 833 0,'10'-18'282'0,"0"0"58"16,-3 8-231-1,0 1-23-15,0 9-36 0,0 0-13 16,0 0-26-16,3 0-27 16,-1-9-26-16,1 0-310 15,-1 9 76-1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04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1 337 0,'7'-14'437'0,"-1"0"-111"16,1 0 1-16,-1-1-167 15,-2 1-79-15,3 14-18 16,-1 0-29-16,1 0-14 15,-1 0-24-15,1 0-40 16,-1 0-181-16,0 0-135 16,3 14-47-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3.49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94 0 1052 0,'34'5'364'0,"-19"6"95"0,11 2-278 16,-18 4 11-16,1 3-34 0,-9 9-5 15,0-1-41-15,8 9-5 16,-16 0-29-16,-1 6-6 16,1-6-16-16,8 9-11 15,-17-9-16-15,-7 6-11 16,-2-4-9-16,-8 2-24 16,2-12-37-16,6-2-106 15,18-10-61-15,8-1-400 16,42-5 29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1.87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19 79 474 0,'-7'-6'376'0,"3"-1"-55"16,1 0-53-16,-1 1-133 15,4-1-49-15,0 1-3 16,0-1-24-16,4 4-2 16,-1-1-18-16,1 1-4 15,3 0-12-15,0-1-5 16,0 4-10-16,0-3-12 0,0 0-17 16,4 0-32-16,0-1-23 15,-1 1-322-15,1 3 77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49.429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36 361 0,'3'-5'257'0,"-1"-1"-7"16,3 1-81-16,1-1-18 15,-1 1-58-15,0 2-16 16,0 1-37-16,0-1-4 0,0 0-11 15,1 3 3-15,-4 0 0 16,1 0 5-16,-1 3-4 16,1 2 1-16,-2 1-5 15,2 2-2-15,-3 3-7 0,0 5 0 16,-3-3-1-16,2-2-2 16,-2 0-5-16,1 0 4 15,-3-3-3-15,-1 0 1 16,1 0-2-16,0-3 0 15,0-2-2-15,0 0 0 16,0-3-2-16,2-3 2 16,0 0 3-16,1-2 2 15,2-3 0-15,0 0 6 16,0-3-3-16,2 0 5 16,1 0-3-16,0 1 2 15,2-1-2-15,0 0-2 16,0 0-5-16,0 0 0 15,3 1-1-15,0 2-4 16,-2-2 4-16,2 5-5 16,0-1 3-16,0 1 0 15,-1 2 1-15,1 1 3 16,0 2 2-16,0 2 4 0,-3 4 3 16,0-1 1-16,-1 3-2 15,-1 4 2 1,-1-1-6-16,-2 3-1 15,-2-1-3-15,-1-2 2 16,-1-3-6-16,-1 0 0 16,0-3-2-16,0 1 1 15,-1-4-5-15,-1-2 1 16,-1-2-1-16,3-4-2 16,-1-2 2-16,1 0-1 15,3-3 2-15,-1 1 1 0,3-7 1 0,0-4-4 16,3 6 2-16,2 2-1 15,0-1-3-15,0 3 1 16,3 1 2-16,0 2-2 16,0-1 0-16,-1 4 2 15,5 0 1-15,1 2-2 16,0 3 4-16,0 3-1 16,0 2 2-16,-3 3 0 15,-2 6 4-15,11 21 0 0,35 79 0 16,-56-84-2-16,-5-9 1 15,1-1-2 1,-1-9 0-16,-1 0 6 0,-3-8-3 0,9-3 3 16,-1 0-2-16,-2-3-3 15,0 0-4-15,-3 1 2 16,0-4-6-16,2 1 5 16,-2-3-2-16,0-4-3 15,0 1 3-15,3-3-3 16,0 1-2-16,3-3 1 15,-1-3 0-15,3 3-2 16,0 2 5-16,3 1 0 16,-1 2-2-16,3 0 1 15,0 3 2-15,3-1-2 16,0 3-4-16,0 4 6 16,-2 2 1-16,2 0 0 15,0 2-1-15,-3 4 8 16,-2-1 3-16,-1 5 18 15,-2-2 9-15,0 0 19 16,0 0 5-16,-2 0 13 16,-1-3-13-16,-2 1 4 15,0-1-13-15,-1-2-5 0,0-3-14 16,-2-3 1-16,3 0-20 16,0 1-2-1,0-1-10-15,2 0-1 16,0-2-10-16,3 0 2 15,0-1 2-15,3 1-10 16,0-1-25-16,2 1-72 16,3 0-49-16,-1-1 19 15,5-1-425-15,22-1 125 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8.87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217 0 715 0,'3'-1'330'15,"-3"2"9"-15,0 1-160 0,0-2-61 16,0 0-33-16,0 1-3 0,0 2-18 16,0 1-3-16,0 1-18 15,5 15-4-15,14 43-11 16,-24-32-2-16,5-1-10 0,-9 8-2 15,4-4-4-15,-3 5-2 16,4-3-4-16,-6 7 1 31,6-7-2-31,-5 5-3 0,4-5-1 0,-3 4 4 16,-1-8 0-16,-5 4-4 16,6-2 2-16,-5 5 1 15,3-1-1-15,-2 3-3 0,3-2 1 16,-1 2-1-1,6-6-1-15,-1 2 0 0,5-3 3 0,-3 4-2 32,-1-3 2-32,8 4 0 0,-8-7 0 0,-1 3-1 31,5-9 2-31,0 6-2 16,0-6 3-16,0 6-4 15,0-6 3-15,0 8-2 0,5-7 1 0,-10 5-2 16,0-3 3-16,5 0 0 15,-4-5-3-15,4 3 3 16,0-6 1-16,0 3-1 16,0 0-2-16,0 1 5 15,0-3-2-15,4 2 1 0,-4-4 2 16,0 0 7 0,5 0 1-16,0-1 5 0,-1-2 0 15,-4 4 0 1,3-6-2-16,2 2 2 0,-5-3-3 15,0 3 4 1,0-5 0-16,0 4 1 16,-5 0 0-16,5 2 0 15,-3-1-4-15,3 3 0 0,0-3-3 16,0 6 4-16,3-4 7 16,-6-1 10-16,6-4 1 15,-3 0 9-15,0-4-3 0,0 2 0 16,0 1-6-16,0 0 8 15,0 1-3-15,0 3 7 16,0-1 0-16,5 3 11 16,-5-1-10-1,0 4 5-15,-5-8-5 0,5 8 0 16,-3-8-12-16,-1 4 5 16,4-5-10-16,0 2-1 15,-5-3-5-15,0 0 0 16,1-4-8-16,-1 2 1 15,0-1-3-15,1-1 2 16,1-2-3-16,3 5 0 16,0-4-1-16,-5 1 1 15,5 0-7-15,0 3 5 16,0-1 7-16,-5 4 0 0,5 0-2 16,-4-1 3-16,-5-1-6 15,4-1-2-15,-3-3-2 0,4-4-1 16,-1 3-3-16,5-7-4 15,0 1-2-15,0 0-3 16,0 1 0-16,0-1 0 16,0 0 1-16,0 1-9 15,0-1-18-15,0 0-45 16,0 1-44-16,0-2-85 16,0 0-61-16,0 0-75 15,0-2-287-15,5 1 24 16,-1 1-110-16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7.39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8 1445 722 0,'-2'-7'341'0,"-1"1"-1"16,1-1-113-16,2 0-150 15,0-6 6-15,19-40-19 0,-13 36-3 16,1 2-17-16,0-5 3 16,0 6-8-16,-5-4 5 15,1-1-6-15,1-7-2 16,1 1-8-16,-3-5-3 16,3 2-8-16,-1-5-1 15,-1 5-6-15,3 0 1 16,-3 1-5-16,4-5 0 15,0 3 2-15,-1-1-2 16,-1-1 2-16,0-3-1 16,-1 7 2-16,1 0-4 15,-5 4 4-15,0-1-2 16,2 2 2-16,-2-3-4 16,0-2 4-16,2-7-3 15,-2 2-3-15,3-7 1 16,-1 5 3-16,-2-1 2 15,2 9 2-15,1-1 5 0,-6 6-2 16,3-1 3-16,0 1-3 16,-2-3-3-1,2 4-3-15,0-4-1 0,0 2-3 16,-2-2 1-16,-1 4 0 16,-1-2 3-16,1 5 1 15,3-1 8-15,0 8 0 16,0-2 7-16,0 3 3 0,0 1 7 15,-2 3-4 1,2 4 7-16,0-1-8 0,0 0 3 16,0-1-9-16,0 0-1 15,0 1-10-15,0-1 0 16,0 0-5-16,0 0-3 16,0 1-3-16,2-1 2 15,1 0-3-15,-1-1-49 16,0 0-47-16,-2-2-111 15,3-16 215-15,8-48-577 16,-4 39 200-1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6.63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5 18 673 0,'-3'-6'463'0,"1"0"-67"0,2 2-41 15,0 2-239-15,0 2 2 16,2 2-15-16,1 2 3 16,0 2-27-16,1 3 6 15,11 13-16-15,39 68 2 16,-40-58-15-16,-1 10 8 15,-4-4-11-15,2 11 0 16,0-9-15-16,-2 4 7 16,1-10-9-16,2 1-8 15,-5-12-7-15,2-5 1 16,-2-5-7-16,-4-6-9 16,6 1 0-16,-6-4-2 15,-3-4-3-15,0-3-2 16,3 2 5-16,-2-1-3 15,4 1 1-15,1-4 0 16,1 1 2-16,15-5-7 16,56-23 3-16,-54 20 1 0,-7 3 1 15,4-2-2-15,-6 2 4 16,-3-5-3-16,-1 4-1 0,1 1-20 16,-3-1-24-16,-5 1-68 15,1-2-50-15,-5 2-89 16,-2 0 46-16,2 9-370 15,0 0 118-1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4.13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0 974 0,'17'17'346'0,"-9"1"65"0,8 8-209 15,-8-2-51-15,9 5 13 16,-9-3-21-16,8 6-3 16,-16-3-39-16,0 6-1 15,-8-6-25-15,-8 3-10 16,8-4-17-16,-1 0-11 16,-7-5-15-16,8-2-16 15,0-4-30-15,-1-7-136 16,1-2-69-16,57-8-371 15,17-5-25-1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3.339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7 159 947 0,'-7'-36'326'0,"0"9"81"15,0 1-243-15,1 9-13 16,1-1-26-16,1 1 21 16,3 8-29-16,2 0 6 15,3 9-11-15,4 0 6 0,13 9-30 0,63 43-2 16,-52-34-24-16,4-1-10 15,-4 10-17-15,8 9-11 16,-10-18-14-16,6-1 2 16,-7-8-28-1,0-26-109-15,-3-1-88 0,6 18-408 16,-5 9-5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2.49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3 190 1087 0,'-33'-184'369'0,"30"178"78"0,3 6-249 16,0 0-54-16,0 0 5 15,0 0-20-15,3 0-3 16,2 0-35-16,1 6 3 16,3 0-17-16,16 6-2 15,-5 0-17-15,78 36 3 16,-70-36-18-16,2 5-3 15,-2-5-9-15,6-6-4 16,-9 6-9-16,0-6 0 16,-3-6-8-16,-5-6-1 15,-3 0-6-15,-3-6 1 16,-2 12-9-16,-9-6-52 16,0 6-52-16,0-6-150 15,0 6 373-15,0 0-770 16,-1 6 285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1.63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5 6 578 0,'0'-1'383'0,"-5"-4"-37"15,5 4-101-15,0 1-97 16,0 0-48-16,0 0 8 16,0 0-14-16,0 1 14 15,5 1-16-15,1 2 0 16,1 2-23-16,-2 2-3 0,19 18-20 15,67 67 1 1,-80-57-9-16,1 6 1 0,1-1-9 16,-9 2 2-1,3-14-7-15,-1 6-4 0,-6-14-6 16,-6 0-1 0,6-8-9-16,6 0-3 0,-6-5-18 15,0-1-64 1,0-7-51-16,0 0-58 15,0 0-360-15,0 3 67 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19.61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439 886 0,'0'-6'330'0,"0"0"50"16,0 2-230-16,0 1-28 16,0-1-39-16,2-1-7 15,-1 4-20-15,2-1 9 16,-2 0 2-16,2 0 18 15,1-1 2-15,1-2 9 16,0 1-16-16,4 1 3 16,3-3-25-16,3-1-1 15,52-30-14-15,-50 24 0 16,-2 0-8-16,1-3 4 16,0-2-7-16,1-1 2 15,-3 2-8-15,3-2 0 16,-3 2-2-16,-1-2-1 15,-1 3-1-15,-4-3 2 16,1 4-4-16,-2-3 0 0,1 7-4 16,-1-4 0-16,1 5 2 15,-3 1-3-15,2 1-1 16,-2-2 4-16,0 3-2 0,2-3-1 16,-4 2-1-16,-3 7-1 15,0-1-2-15,0-1-1 16,0 2-1-16,2-1 1 15,0 0-6-15,0 0 5 16,-1 0-6-16,1 0-2 16,-1 0 4-16,2 0 2 15,-2 1-8-15,1-2 5 16,-1 2-1-16,2-1-2 16,0-1 3-16,0 2 4 15,1 1-4-15,-1 0 6 16,1 0-3-16,-1 1-1 15,3 2 5-15,-2-1 4 16,2 2-5-16,1 1 1 16,3 3-1-16,1 1-3 15,-2 1-5-15,56 65 2 16,-55-62 1 0,1 6-2-16,0-7 3 15,1 5 2-15,-3-6-7 16,1-1 4-16,-2-1-4 15,1 3 0-15,0-6-4 0,-1 0 5 16,2 0-3-16,-4-5 5 16,-6-1-5-16,2 0 2 15,0-1 1-15,-1-2-27 16,1 1-21-16,-1 1-50 16,2-3-42-16,-2 0-114 15,-1 0-34-15,-1 3-379 16,-2-2 53-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3.18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9 0 1122 0,'2'-5'361'16,"1"10"86"-16,2 2-242 15,-5-7-51-15,0 3 12 16,1 3-16-16,2 1-5 15,2 14-49-15,1 13-1 16,11 57-19-16,-20-50 0 16,0-1-18-16,-8 4 2 15,2-5-18-15,0-1 3 16,0-10-8-16,-1 0 1 16,4-9-8-16,-1-4 5 15,-1-5-15-15,6-1-3 16,-1-3-6-16,2-6 1 15,1 0-6-15,0 0-2 0,0 3-3 16,0-1 0-16,1-1-6 16,2 2-2-16,2-3 3 15,1 0 1-15,5 0 2 16,21 0-1-16,71-3 4 0,-69-4-4 16,1 1 4-16,6-2-5 15,-7 1 6-15,-2-2-5 16,-1 3 4-16,-5 1-15 15,-8 1-11-15,-2-2-38 16,-7 2-38-16,-2-2-94 16,-7 5-58-16,0-1-54 15,0-1-331-15,0 2 70 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31:10.697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30:50.58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30:46.14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,'0'0'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26.738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15 18 876 0,'0'-4'346'0,"-6"-2"65"0,3 5-211 0,2-1 19 16,-2 0-25-16,1 0 31 15,2 2-28-15,0-1 0 16,0 1-51-16,0 0-7 16,0 0-52-16,0 0-7 15,0 0-23-15,2 1 0 16,1 1-15-16,1 2 0 16,2 0-14-16,5 9-3 15,-1 3-13-15,74 51 0 16,-64-57-3-16,2 3-1 15,-3-1-3-15,2 5 2 16,-5-3-2-16,3 5-4 16,-5-3-2-16,4 4 5 15,-4-6-2-15,5 6 1 0,-3-4 1 16,3 1 1-16,-3-1-5 16,1-3-1-16,-2 1 2 15,-1-1-3-15,-1-4 0 0,-1 1 0 16,1-3 5-16,-1 1-7 15,0 0 6-15,-1-2-2 32,-1 1 0-32,1 0-2 0,-4-2 6 0,4 3-2 15,-1-2 0-15,-1-1-2 16,-3 1-1-16,-6-6 2 16,0 0-2-16,2 1 0 15,1 1 3-15,-2-1 0 16,1 2-2-16,1-2 1 15,-2 1 2-15,2 1 7 16,-1 1-3-16,-2-1 2 16,-2 1-1-16,-2 1-1 15,-2 0-6-15,-9 7 0 16,-6 1-2-16,-71 53 12 16,68-58 10-16,-6 7 16 15,6-8 8-15,-3 3 8 0,3 0-6 16,0 3-5-16,6-3-14 15,-2 0-6-15,6 0-12 0,0 1-8 32,1-2-4-32,0-3 3 0,6 4-6 15,-2-6-29 1,4 0-24-16,4-4-68 0,-2 0-31 16,1 2-169-1,1-1-61-15,-2 5-355 0,3 4-8 1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25.29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35 840 0,'4'-24'354'15,"1"24"28"-15,3-7-158 16,-8 1-107-16,3-1 9 16,2 1-26-16,3-1-5 15,9 2-27-15,45-1-1 0,-46-7-15 16,1 6 0-16,0 7-9 15,2-6 0-15,-2 12-10 0,0-6-5 16,1 0-7-16,4 0-1 16,-5 0-3-16,6-13 4 15,-5 13-3-15,6-11 5 16,-4 4-4-16,4 1 2 16,-4-1-5-16,4 1-3 15,-6 6-4-15,6 6-3 16,-5-6-4-16,3 0-2 15,1 0 5-15,2 0-4 16,-2-6 0-16,3 12 4 16,-3-6-1-16,1 7-4 15,-3 6 2-15,2 5 4 16,-3-5-1-16,0 6 3 16,-2-7 1-16,2-6 0 15,-3 1-8-15,3 6 2 16,-4-2-3-16,5-5 2 15,-2 7 4-15,3-1 3 16,-2 1-1-16,5 0 7 16,-2-7-5-16,0 1-1 0,0-2-1 15,5-5 6-15,-4 6-7 16,2 1 1-16,1-7-2 0,2 0-2 16,-3 0-3-1,5 6 1-15,-7-12 2 0,6 12 0 16,-5-6 0-16,-1 7 2 15,-2-14-1-15,5 7 0 16,-6 0 0-16,5 7 3 16,-2-7-6-16,3 0-2 15,-5-7 1-15,7 1 3 0,-4 6-3 16,3-13 4-16,0 13 4 16,4-5 2-16,-5-2-3 15,6 7 2-15,-3 7-2 0,1-14-1 16,-4 14-5-16,5-2 4 15,-9-10-1-15,4-2-1 16,-2 7 1-16,2 0-1 16,-5-6-1-16,4 12 1 15,-3-6 4-15,4 7-4 16,-3-7 5-16,3-7-1 16,-3 1 0-16,5-14-5 15,-2 9 3-15,-2-9 1 16,-1 3-5-16,1 4 1 15,-4 0 3-15,1 1-1 32,0 6-2-32,-2-14 0 15,0 14 2-15,2 6-1 16,-2-7-2-16,0 7 3 16,0 13 1-16,0-13-2 15,-6 0-1-15,5 0 7 16,-6 0-6-16,3 0 4 15,-3 0-2-15,2 0 2 0,0 0-3 16,0 0 3-16,-3 0-4 0,4 0 7 16,-4 13-1-16,1-13 1 15,-2 0-6-15,4 0 6 16,-3 7-1-16,2-1-4 16,-1-1-3-16,1 8 7 15,0-13-8-15,1 0-1 16,-1 0 4-16,0 0 6 15,1 0-3-15,-1-6 4 16,0-1-3-16,4 7-1 16,-3-5-1-16,-1 5 2 15,-1 0-2-15,2 0 2 16,-6-6 0-16,3 6-6 16,0 0-2-16,-1 0 4 15,-2 6-1-15,6-6 3 16,-5 5 4-16,0-10-7 15,-1 5 1-15,3 0 5 0,-4-6-5 16,2 6-1-16,0 6 7 16,-1-1-4-16,1 2-1 0,1-1 5 15,-3-6-3-15,1-6-2 16,0 6 3-16,1-7-4 16,-1 7 0-16,0 7 0 15,-1-14 1-15,1 14-3 16,-1-7 1-16,0-7 1 15,-2 7 3-15,-6-5-1 16,1 5-1-16,0 0-1 16,2-6-1-16,0 6 2 15,1 0 1-15,1 0 3 16,-1 0 1-16,1 0 0 16,0 0-4-16,1 0 2 15,-2 0-2-15,0 0-2 16,0 0 0-16,0 0 0 15,0 0-2-15,1 0 2 16,-1 0 0-16,-2 0-3 0,1 0 4 16,0 0-3-16,-1 0-3 15,1 0 3-15,0 0 0 16,-1 0-3-16,1 0 2 0,0 0 0 16,-1 0-2-16,1 0 1 15,0 0 0-15,-1 0-3 16,2 0-1-16,-3 0 3 15,2 0-1-15,-2 0 3 16,1 0 2-16,-1 0 4 16,0 0 0-16,1 0 9 15,-1 0-1-15,0 0 3 16,1 0-1-16,-1 0-2 16,0 0-6-16,-1 0-3 15,0 0-4-15,0 0-6 16,0 0-18-16,-1 0-59 15,0 0-35-15,-1 0-105 16,0 6-61-16,-1-1-118 16,0 8-301-16,1 7 47 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23.44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39 6 582 0,'3'-6'390'0,"2"6"-26"16,-8 0-92-16,3 0-76 16,-2 0-37-16,-1 0 14 0,0 0-27 15,1 2 5 1,-1 1-39-16,-1 0-1 15,-1 1-26-15,0 3-1 16,-9 13-17-16,-49 57 6 0,41-55-21 0,-7 1-4 16,5-5-11-16,-1 5-5 15,1-4-15-15,1 0 5 16,3-1-6-16,1 3-2 16,4-5 1-16,3-1 2 15,2-1-8-15,3 0 1 16,5-5 0-16,-1-1-5 15,1 1-2-15,2-3 1 16,0-6 0-16,-3 2-3 16,3 0-1-16,0-1-2 15,0 1 1-15,0 2 1 16,3-1-3-16,-1 0 3 16,3 3 0-16,0-1 1 0,2 0-1 15,1 2 5-15,6 4 0 16,3 4 0-16,68 50-5 15,-63-47 2-15,-1-3-3 16,-4-2 2-16,0 1 1 0,0 4-1 16,-3-7 0-16,1 5 3 15,-3-2-1-15,0 2-2 16,-5-6 2-16,-2 3-2 16,-1-4-2-16,1-1 1 15,1 1 2-15,-4-4-1 16,-2-5 2-16,0 0 1 15,0 0-14-15,0 0-43 32,0 0-34-32,0 0-93 15,0 0-63-15,0 0-42 16,0 0-326-16,0-1 78 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19.36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41 0 1036 0,'-10'-2'360'0,"0"4"78"0,-1 1-245 15,1-3-41-15,10 2 14 16,0 0-36-16,0 1 1 15,0 2-31-15,21 14 2 16,8 8-25-16,63 61 3 16,-71-55-20-16,8 10 10 15,-19-4-11-15,0 3-1 16,-10-10-12-16,0 4 9 16,-10-5-14-16,0 3 4 15,20 5-9-15,-10 2 8 16,10-5-11-16,-20-1 6 15,0-5-11-15,1-6 2 16,-1-5-5-16,0-4-7 16,20-2-6-16,-10-3-1 15,0-5-4-15,0 2-7 16,-10-7 3-16,10 0-18 16,0 0-24-16,0 0-70 0,0 0-69 15,0 0-178-15,0 0 190 16,0-2-532-16,0 1 137 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28</Words>
  <Characters>4152</Characters>
  <Application>Microsoft Office Word</Application>
  <DocSecurity>0</DocSecurity>
  <Lines>34</Lines>
  <Paragraphs>9</Paragraphs>
  <ScaleCrop>false</ScaleCrop>
  <Company/>
  <LinksUpToDate>false</LinksUpToDate>
  <CharactersWithSpaces>4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ip-James Nelson</dc:creator>
  <cp:keywords/>
  <dc:description/>
  <cp:lastModifiedBy>Philip-James Nelson</cp:lastModifiedBy>
  <cp:revision>1</cp:revision>
  <cp:lastPrinted>2020-09-12T22:16:00Z</cp:lastPrinted>
  <dcterms:created xsi:type="dcterms:W3CDTF">2020-09-12T22:13:00Z</dcterms:created>
  <dcterms:modified xsi:type="dcterms:W3CDTF">2020-09-12T22:17:00Z</dcterms:modified>
</cp:coreProperties>
</file>